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5CE2422" w14:textId="2AE1B3E4" w:rsidR="00EA01EF" w:rsidRPr="001304E9" w:rsidRDefault="00EA01EF" w:rsidP="00EA01EF">
      <w:pPr>
        <w:jc w:val="center"/>
        <w:rPr>
          <w:b/>
          <w:szCs w:val="26"/>
        </w:rPr>
      </w:pPr>
      <w:bookmarkStart w:id="0" w:name="_GoBack"/>
      <w:bookmarkEnd w:id="0"/>
      <w:r w:rsidRPr="001304E9">
        <w:rPr>
          <w:b/>
          <w:szCs w:val="26"/>
        </w:rPr>
        <w:t>ĐÁP ÁN</w:t>
      </w:r>
      <w:r w:rsidR="001304E9" w:rsidRPr="001304E9">
        <w:rPr>
          <w:b/>
          <w:szCs w:val="26"/>
        </w:rPr>
        <w:t xml:space="preserve"> LÝ 10</w:t>
      </w:r>
    </w:p>
    <w:tbl>
      <w:tblPr>
        <w:tblStyle w:val="TableGrid"/>
        <w:tblW w:w="10490" w:type="dxa"/>
        <w:tblInd w:w="-289" w:type="dxa"/>
        <w:tblLook w:val="04A0" w:firstRow="1" w:lastRow="0" w:firstColumn="1" w:lastColumn="0" w:noHBand="0" w:noVBand="1"/>
      </w:tblPr>
      <w:tblGrid>
        <w:gridCol w:w="846"/>
        <w:gridCol w:w="8768"/>
        <w:gridCol w:w="876"/>
      </w:tblGrid>
      <w:tr w:rsidR="00EA01EF" w:rsidRPr="005E4A7A" w14:paraId="2FDC5742" w14:textId="77777777" w:rsidTr="005E4A7A">
        <w:tc>
          <w:tcPr>
            <w:tcW w:w="846" w:type="dxa"/>
          </w:tcPr>
          <w:p w14:paraId="304D13C1" w14:textId="1A6D0F85" w:rsidR="00EA01EF" w:rsidRPr="005E4A7A" w:rsidRDefault="00EA01EF" w:rsidP="005E4A7A">
            <w:pPr>
              <w:jc w:val="center"/>
              <w:rPr>
                <w:b/>
                <w:i/>
                <w:sz w:val="24"/>
                <w:szCs w:val="24"/>
              </w:rPr>
            </w:pPr>
            <w:r w:rsidRPr="005E4A7A">
              <w:rPr>
                <w:b/>
                <w:i/>
                <w:sz w:val="24"/>
                <w:szCs w:val="24"/>
              </w:rPr>
              <w:t>Câu</w:t>
            </w:r>
          </w:p>
        </w:tc>
        <w:tc>
          <w:tcPr>
            <w:tcW w:w="8794" w:type="dxa"/>
          </w:tcPr>
          <w:p w14:paraId="17FBA011" w14:textId="77777777" w:rsidR="00EA01EF" w:rsidRPr="005E4A7A" w:rsidRDefault="00EA01EF" w:rsidP="005E4A7A">
            <w:pPr>
              <w:jc w:val="center"/>
              <w:rPr>
                <w:b/>
                <w:i/>
                <w:sz w:val="24"/>
                <w:szCs w:val="24"/>
              </w:rPr>
            </w:pPr>
            <w:r w:rsidRPr="005E4A7A">
              <w:rPr>
                <w:b/>
                <w:i/>
                <w:sz w:val="24"/>
                <w:szCs w:val="24"/>
              </w:rPr>
              <w:t>Nội dung</w:t>
            </w:r>
          </w:p>
        </w:tc>
        <w:tc>
          <w:tcPr>
            <w:tcW w:w="850" w:type="dxa"/>
          </w:tcPr>
          <w:p w14:paraId="2B38748F" w14:textId="77777777" w:rsidR="00EA01EF" w:rsidRPr="005E4A7A" w:rsidRDefault="00EA01EF" w:rsidP="005E4A7A">
            <w:pPr>
              <w:jc w:val="center"/>
              <w:rPr>
                <w:b/>
                <w:i/>
                <w:sz w:val="24"/>
                <w:szCs w:val="24"/>
              </w:rPr>
            </w:pPr>
            <w:r w:rsidRPr="005E4A7A">
              <w:rPr>
                <w:b/>
                <w:i/>
                <w:sz w:val="24"/>
                <w:szCs w:val="24"/>
              </w:rPr>
              <w:t>Điểm</w:t>
            </w:r>
          </w:p>
        </w:tc>
      </w:tr>
      <w:tr w:rsidR="00EA01EF" w:rsidRPr="000B4181" w14:paraId="3B19E674" w14:textId="77777777" w:rsidTr="005E4A7A">
        <w:tc>
          <w:tcPr>
            <w:tcW w:w="846" w:type="dxa"/>
          </w:tcPr>
          <w:p w14:paraId="330C597E" w14:textId="77777777" w:rsidR="00EA01EF" w:rsidRPr="000B4181" w:rsidRDefault="00E92F51" w:rsidP="005E4A7A">
            <w:pPr>
              <w:jc w:val="center"/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</w:rPr>
              <w:t>Câu 1 (1</w:t>
            </w:r>
            <w:r w:rsidR="00EA01EF" w:rsidRPr="000B4181">
              <w:rPr>
                <w:sz w:val="24"/>
                <w:szCs w:val="24"/>
              </w:rPr>
              <w:t>đ)</w:t>
            </w:r>
          </w:p>
        </w:tc>
        <w:tc>
          <w:tcPr>
            <w:tcW w:w="8794" w:type="dxa"/>
          </w:tcPr>
          <w:p w14:paraId="06340E07" w14:textId="77777777" w:rsidR="006B7F33" w:rsidRPr="000B4181" w:rsidRDefault="006B7F33" w:rsidP="004470F2">
            <w:pPr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</w:rPr>
              <w:t>Quá trình đẳng tích l</w:t>
            </w:r>
            <w:r w:rsidR="001E454A" w:rsidRPr="000B4181">
              <w:rPr>
                <w:sz w:val="24"/>
                <w:szCs w:val="24"/>
              </w:rPr>
              <w:t>à quá trình biến đổi trạng thái khi thể tích được giữ không đổi</w:t>
            </w:r>
            <w:r w:rsidRPr="000B4181">
              <w:rPr>
                <w:sz w:val="24"/>
                <w:szCs w:val="24"/>
              </w:rPr>
              <w:t xml:space="preserve"> </w:t>
            </w:r>
          </w:p>
          <w:p w14:paraId="18C011A9" w14:textId="2FFACA15" w:rsidR="00E92F51" w:rsidRPr="000B4181" w:rsidRDefault="006B7F33" w:rsidP="000B4181">
            <w:pPr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</w:rPr>
              <w:t>Quá trình đẳng áp l</w:t>
            </w:r>
            <w:r w:rsidR="00E92F51" w:rsidRPr="000B4181">
              <w:rPr>
                <w:sz w:val="24"/>
                <w:szCs w:val="24"/>
              </w:rPr>
              <w:t>à quá trình biến đổi trạng thái khi áp suất được giữ không đổi</w:t>
            </w:r>
          </w:p>
        </w:tc>
        <w:tc>
          <w:tcPr>
            <w:tcW w:w="850" w:type="dxa"/>
          </w:tcPr>
          <w:p w14:paraId="1B723A64" w14:textId="77777777" w:rsidR="00EA01EF" w:rsidRPr="000B4181" w:rsidRDefault="00295339" w:rsidP="005E4A7A">
            <w:pPr>
              <w:jc w:val="center"/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</w:rPr>
              <w:t>0,5</w:t>
            </w:r>
          </w:p>
          <w:p w14:paraId="0836D870" w14:textId="09EBE975" w:rsidR="00295339" w:rsidRPr="000B4181" w:rsidRDefault="00295339" w:rsidP="005E4A7A">
            <w:pPr>
              <w:jc w:val="center"/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</w:rPr>
              <w:t>0,5</w:t>
            </w:r>
          </w:p>
        </w:tc>
      </w:tr>
      <w:tr w:rsidR="001E454A" w:rsidRPr="000B4181" w14:paraId="3E1BD27E" w14:textId="77777777" w:rsidTr="005E4A7A">
        <w:tc>
          <w:tcPr>
            <w:tcW w:w="846" w:type="dxa"/>
          </w:tcPr>
          <w:p w14:paraId="6BAAB898" w14:textId="77777777" w:rsidR="001E454A" w:rsidRPr="000B4181" w:rsidRDefault="001E454A" w:rsidP="005E4A7A">
            <w:pPr>
              <w:jc w:val="center"/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</w:rPr>
              <w:t>Câu 2 (1</w:t>
            </w:r>
            <w:r w:rsidR="00E92F51" w:rsidRPr="000B4181">
              <w:rPr>
                <w:sz w:val="24"/>
                <w:szCs w:val="24"/>
              </w:rPr>
              <w:t>,5</w:t>
            </w:r>
            <w:r w:rsidRPr="000B4181">
              <w:rPr>
                <w:sz w:val="24"/>
                <w:szCs w:val="24"/>
              </w:rPr>
              <w:t>đ)</w:t>
            </w:r>
          </w:p>
        </w:tc>
        <w:tc>
          <w:tcPr>
            <w:tcW w:w="8794" w:type="dxa"/>
          </w:tcPr>
          <w:p w14:paraId="0A6D6BE0" w14:textId="77777777" w:rsidR="001E454A" w:rsidRPr="000B4181" w:rsidRDefault="006B7F33" w:rsidP="00E92F51">
            <w:pPr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</w:rPr>
              <w:t>Thực hiện công: Trong quá trình thực hiện công có sự chuyển hoá năng lượng từ dạng khác sang nội năng</w:t>
            </w:r>
          </w:p>
          <w:p w14:paraId="1F0D5634" w14:textId="5929AC7D" w:rsidR="006B7F33" w:rsidRPr="000B4181" w:rsidRDefault="006B7F33" w:rsidP="00E92F51">
            <w:pPr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</w:rPr>
              <w:t>Truyền nhiệt: Quá trình làm thay đổi nội năng không có sự thực hiện công gọi là quá trình truyền nhiệt. /Trong quá trình này không có sự chuyển hoá năng lượng từ dạng này sang dạng khác,</w:t>
            </w:r>
            <w:r w:rsidR="00D71068" w:rsidRPr="000B4181">
              <w:rPr>
                <w:sz w:val="24"/>
                <w:szCs w:val="24"/>
              </w:rPr>
              <w:t>/</w:t>
            </w:r>
            <w:r w:rsidRPr="000B4181">
              <w:rPr>
                <w:sz w:val="24"/>
                <w:szCs w:val="24"/>
              </w:rPr>
              <w:t xml:space="preserve"> chỉ có sự truyền nội năng từ vật này sang vật khác.</w:t>
            </w:r>
          </w:p>
        </w:tc>
        <w:tc>
          <w:tcPr>
            <w:tcW w:w="850" w:type="dxa"/>
          </w:tcPr>
          <w:p w14:paraId="5DB0D7CA" w14:textId="77777777" w:rsidR="001E454A" w:rsidRPr="000B4181" w:rsidRDefault="001E454A" w:rsidP="005E4A7A">
            <w:pPr>
              <w:jc w:val="center"/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</w:rPr>
              <w:t>0</w:t>
            </w:r>
            <w:r w:rsidR="00E92F51" w:rsidRPr="000B4181">
              <w:rPr>
                <w:sz w:val="24"/>
                <w:szCs w:val="24"/>
              </w:rPr>
              <w:t>,</w:t>
            </w:r>
            <w:r w:rsidRPr="000B4181">
              <w:rPr>
                <w:sz w:val="24"/>
                <w:szCs w:val="24"/>
              </w:rPr>
              <w:t>5</w:t>
            </w:r>
          </w:p>
          <w:p w14:paraId="6453447C" w14:textId="77777777" w:rsidR="00E92F51" w:rsidRPr="000B4181" w:rsidRDefault="00E92F51" w:rsidP="005E4A7A">
            <w:pPr>
              <w:jc w:val="center"/>
              <w:rPr>
                <w:sz w:val="24"/>
                <w:szCs w:val="24"/>
              </w:rPr>
            </w:pPr>
          </w:p>
          <w:p w14:paraId="69773CA9" w14:textId="77777777" w:rsidR="001E454A" w:rsidRPr="000B4181" w:rsidRDefault="001E454A" w:rsidP="005E4A7A">
            <w:pPr>
              <w:jc w:val="center"/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</w:rPr>
              <w:t>0,5</w:t>
            </w:r>
          </w:p>
          <w:p w14:paraId="09994CF3" w14:textId="77777777" w:rsidR="00D71068" w:rsidRPr="000B4181" w:rsidRDefault="00D71068" w:rsidP="005E4A7A">
            <w:pPr>
              <w:jc w:val="center"/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</w:rPr>
              <w:t>0,25*2</w:t>
            </w:r>
          </w:p>
          <w:p w14:paraId="1E5F03A7" w14:textId="205F785D" w:rsidR="001E454A" w:rsidRPr="000B4181" w:rsidRDefault="001E454A" w:rsidP="005E4A7A">
            <w:pPr>
              <w:jc w:val="center"/>
              <w:rPr>
                <w:sz w:val="24"/>
                <w:szCs w:val="24"/>
              </w:rPr>
            </w:pPr>
          </w:p>
        </w:tc>
      </w:tr>
      <w:tr w:rsidR="00EA01EF" w:rsidRPr="000B4181" w14:paraId="5D688CED" w14:textId="77777777" w:rsidTr="005E4A7A">
        <w:tc>
          <w:tcPr>
            <w:tcW w:w="846" w:type="dxa"/>
          </w:tcPr>
          <w:p w14:paraId="4C6707C9" w14:textId="77777777" w:rsidR="00EA01EF" w:rsidRPr="000B4181" w:rsidRDefault="001E454A" w:rsidP="005E4A7A">
            <w:pPr>
              <w:jc w:val="center"/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</w:rPr>
              <w:t>Câu 3 (</w:t>
            </w:r>
            <w:r w:rsidR="00E92F51" w:rsidRPr="000B4181">
              <w:rPr>
                <w:sz w:val="24"/>
                <w:szCs w:val="24"/>
              </w:rPr>
              <w:t>1,5</w:t>
            </w:r>
            <w:r w:rsidR="00EA01EF" w:rsidRPr="000B4181">
              <w:rPr>
                <w:sz w:val="24"/>
                <w:szCs w:val="24"/>
              </w:rPr>
              <w:t>)</w:t>
            </w:r>
          </w:p>
        </w:tc>
        <w:tc>
          <w:tcPr>
            <w:tcW w:w="8794" w:type="dxa"/>
          </w:tcPr>
          <w:p w14:paraId="742A62C7" w14:textId="4A10F2C4" w:rsidR="00E92F51" w:rsidRPr="000B4181" w:rsidRDefault="00D71068" w:rsidP="00E92F51">
            <w:pPr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</w:rPr>
              <w:t>Giữa các phân tử cấu tạo nên vật đồng thời có lực hút và lực đẩy./Độ lớn của những lực này phụ thuộc vào khoảng cách giữa các phân tử</w:t>
            </w:r>
          </w:p>
          <w:p w14:paraId="2788EAA7" w14:textId="073E1F26" w:rsidR="00D71068" w:rsidRPr="000B4181" w:rsidRDefault="00D71068" w:rsidP="00E92F51">
            <w:pPr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</w:rPr>
              <w:t>Khi khoảng cách giữa các phân tử nhỏ thì lực đẩy mạnh hơn lực hút,/ khi khoảng cách giữa các phân tử lớn thì lực hút mạnh hơn lực đẩy.</w:t>
            </w:r>
          </w:p>
          <w:p w14:paraId="2C9F158C" w14:textId="60312F2E" w:rsidR="00D71068" w:rsidRPr="000B4181" w:rsidRDefault="00D71068" w:rsidP="00E92F51">
            <w:pPr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</w:rPr>
              <w:t>Khi khoảng cách giữa các phân tử rất lớn thì lực tương tác giữa chúng coi như không đáng kể.</w:t>
            </w:r>
          </w:p>
        </w:tc>
        <w:tc>
          <w:tcPr>
            <w:tcW w:w="850" w:type="dxa"/>
          </w:tcPr>
          <w:p w14:paraId="6E0A7492" w14:textId="03B04357" w:rsidR="00EA01EF" w:rsidRPr="000B4181" w:rsidRDefault="00E92F51" w:rsidP="005E4A7A">
            <w:pPr>
              <w:jc w:val="center"/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</w:rPr>
              <w:t>0,</w:t>
            </w:r>
            <w:r w:rsidR="00D71068" w:rsidRPr="000B4181">
              <w:rPr>
                <w:sz w:val="24"/>
                <w:szCs w:val="24"/>
              </w:rPr>
              <w:t>2</w:t>
            </w:r>
            <w:r w:rsidR="00A26873" w:rsidRPr="000B4181">
              <w:rPr>
                <w:sz w:val="24"/>
                <w:szCs w:val="24"/>
              </w:rPr>
              <w:t>5</w:t>
            </w:r>
            <w:r w:rsidR="00D71068" w:rsidRPr="000B4181">
              <w:rPr>
                <w:sz w:val="24"/>
                <w:szCs w:val="24"/>
              </w:rPr>
              <w:t>*2</w:t>
            </w:r>
          </w:p>
          <w:p w14:paraId="486DED67" w14:textId="77777777" w:rsidR="00D71068" w:rsidRPr="000B4181" w:rsidRDefault="00D71068" w:rsidP="005E4A7A">
            <w:pPr>
              <w:jc w:val="center"/>
              <w:rPr>
                <w:sz w:val="24"/>
                <w:szCs w:val="24"/>
              </w:rPr>
            </w:pPr>
          </w:p>
          <w:p w14:paraId="40553859" w14:textId="77777777" w:rsidR="00D71068" w:rsidRPr="000B4181" w:rsidRDefault="00D71068" w:rsidP="005E4A7A">
            <w:pPr>
              <w:jc w:val="center"/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</w:rPr>
              <w:t>0,25*2</w:t>
            </w:r>
          </w:p>
          <w:p w14:paraId="7E564859" w14:textId="77777777" w:rsidR="00D71068" w:rsidRPr="000B4181" w:rsidRDefault="00D71068" w:rsidP="005E4A7A">
            <w:pPr>
              <w:jc w:val="center"/>
              <w:rPr>
                <w:sz w:val="24"/>
                <w:szCs w:val="24"/>
              </w:rPr>
            </w:pPr>
          </w:p>
          <w:p w14:paraId="4E5CE922" w14:textId="3C3953F2" w:rsidR="00A26873" w:rsidRPr="000B4181" w:rsidRDefault="00E92F51" w:rsidP="005E4A7A">
            <w:pPr>
              <w:jc w:val="center"/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</w:rPr>
              <w:t>0,</w:t>
            </w:r>
            <w:r w:rsidR="00A26873" w:rsidRPr="000B4181">
              <w:rPr>
                <w:sz w:val="24"/>
                <w:szCs w:val="24"/>
              </w:rPr>
              <w:t>5</w:t>
            </w:r>
          </w:p>
        </w:tc>
      </w:tr>
      <w:tr w:rsidR="00D71068" w:rsidRPr="000B4181" w14:paraId="43662954" w14:textId="77777777" w:rsidTr="005E4A7A">
        <w:tc>
          <w:tcPr>
            <w:tcW w:w="846" w:type="dxa"/>
          </w:tcPr>
          <w:p w14:paraId="22152314" w14:textId="77777777" w:rsidR="00D71068" w:rsidRPr="000B4181" w:rsidRDefault="00D71068" w:rsidP="005E4A7A">
            <w:pPr>
              <w:jc w:val="center"/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</w:rPr>
              <w:t>Câu 4</w:t>
            </w:r>
          </w:p>
          <w:p w14:paraId="78D42CD2" w14:textId="4091C2CB" w:rsidR="00D71068" w:rsidRPr="000B4181" w:rsidRDefault="00D71068" w:rsidP="005E4A7A">
            <w:pPr>
              <w:jc w:val="center"/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</w:rPr>
              <w:t>(1,5đ)</w:t>
            </w:r>
          </w:p>
        </w:tc>
        <w:tc>
          <w:tcPr>
            <w:tcW w:w="8794" w:type="dxa"/>
          </w:tcPr>
          <w:p w14:paraId="03F36530" w14:textId="4293CE3D" w:rsidR="00D71068" w:rsidRPr="000B4181" w:rsidRDefault="00D44B43" w:rsidP="00E92F51">
            <w:pPr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</w:rPr>
              <w:t xml:space="preserve">Công thức: </w:t>
            </w:r>
            <w:r w:rsidR="005E4A7A" w:rsidRPr="000B4181">
              <w:rPr>
                <w:position w:val="-34"/>
                <w:sz w:val="24"/>
                <w:szCs w:val="24"/>
              </w:rPr>
              <w:object w:dxaOrig="1440" w:dyaOrig="780" w14:anchorId="11C8823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1pt;height:33.2pt" o:ole="">
                  <v:imagedata r:id="rId6" o:title=""/>
                </v:shape>
                <o:OLEObject Type="Embed" ProgID="Equation.DSMT4" ShapeID="_x0000_i1025" DrawAspect="Content" ObjectID="_1681045852" r:id="rId7"/>
              </w:object>
            </w:r>
          </w:p>
          <w:p w14:paraId="1CC4F026" w14:textId="448B0B4E" w:rsidR="00D44B43" w:rsidRPr="000B4181" w:rsidRDefault="00D44B43" w:rsidP="00E92F51">
            <w:pPr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</w:rPr>
              <w:t xml:space="preserve">Thế số: </w:t>
            </w:r>
            <w:r w:rsidR="005E4A7A" w:rsidRPr="000B4181">
              <w:rPr>
                <w:position w:val="-34"/>
                <w:sz w:val="24"/>
                <w:szCs w:val="24"/>
              </w:rPr>
              <w:object w:dxaOrig="1660" w:dyaOrig="1080" w14:anchorId="0AC805DD">
                <v:shape id="_x0000_i1026" type="#_x0000_t75" style="width:68.85pt;height:45.1pt" o:ole="">
                  <v:imagedata r:id="rId8" o:title=""/>
                </v:shape>
                <o:OLEObject Type="Embed" ProgID="Equation.DSMT4" ShapeID="_x0000_i1026" DrawAspect="Content" ObjectID="_1681045853" r:id="rId9"/>
              </w:object>
            </w:r>
          </w:p>
          <w:p w14:paraId="3E437F0E" w14:textId="4C81F9F0" w:rsidR="00D44B43" w:rsidRPr="000B4181" w:rsidRDefault="00911AE7" w:rsidP="00E92F51">
            <w:pPr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</w:rPr>
              <w:t xml:space="preserve">              </w:t>
            </w:r>
            <w:r w:rsidR="005E4A7A" w:rsidRPr="000B4181">
              <w:rPr>
                <w:position w:val="-34"/>
                <w:sz w:val="24"/>
                <w:szCs w:val="24"/>
              </w:rPr>
              <w:object w:dxaOrig="1100" w:dyaOrig="780" w14:anchorId="73FDF7CA">
                <v:shape id="_x0000_i1027" type="#_x0000_t75" style="width:44.45pt;height:31.95pt" o:ole="">
                  <v:imagedata r:id="rId10" o:title=""/>
                </v:shape>
                <o:OLEObject Type="Embed" ProgID="Equation.DSMT4" ShapeID="_x0000_i1027" DrawAspect="Content" ObjectID="_1681045854" r:id="rId11"/>
              </w:object>
            </w:r>
          </w:p>
          <w:p w14:paraId="1650583D" w14:textId="0BC208EA" w:rsidR="00D44B43" w:rsidRPr="000B4181" w:rsidRDefault="00911AE7" w:rsidP="00E92F51">
            <w:pPr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</w:rPr>
              <w:t xml:space="preserve">              </w:t>
            </w:r>
            <w:r w:rsidR="005E4A7A" w:rsidRPr="000B4181">
              <w:rPr>
                <w:position w:val="-12"/>
                <w:sz w:val="24"/>
                <w:szCs w:val="24"/>
              </w:rPr>
              <w:object w:dxaOrig="1240" w:dyaOrig="380" w14:anchorId="58110F83">
                <v:shape id="_x0000_i1028" type="#_x0000_t75" style="width:58.25pt;height:18.15pt" o:ole="">
                  <v:imagedata r:id="rId12" o:title=""/>
                </v:shape>
                <o:OLEObject Type="Embed" ProgID="Equation.DSMT4" ShapeID="_x0000_i1028" DrawAspect="Content" ObjectID="_1681045855" r:id="rId13"/>
              </w:object>
            </w:r>
          </w:p>
          <w:p w14:paraId="7EC86B46" w14:textId="3E4F1F99" w:rsidR="00911AE7" w:rsidRPr="000B4181" w:rsidRDefault="00911AE7" w:rsidP="00E92F51">
            <w:pPr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</w:rPr>
              <w:t>Đáp án:  t</w:t>
            </w:r>
            <w:r w:rsidRPr="000B4181">
              <w:rPr>
                <w:sz w:val="24"/>
                <w:szCs w:val="24"/>
                <w:vertAlign w:val="subscript"/>
              </w:rPr>
              <w:t>2</w:t>
            </w:r>
            <w:r w:rsidRPr="000B4181">
              <w:rPr>
                <w:sz w:val="24"/>
                <w:szCs w:val="24"/>
              </w:rPr>
              <w:t xml:space="preserve"> = 327 </w:t>
            </w:r>
            <w:r w:rsidRPr="000B4181">
              <w:rPr>
                <w:sz w:val="24"/>
                <w:szCs w:val="24"/>
                <w:vertAlign w:val="superscript"/>
                <w:lang w:val="fr-FR"/>
              </w:rPr>
              <w:t>0</w:t>
            </w:r>
            <w:r w:rsidRPr="000B4181">
              <w:rPr>
                <w:sz w:val="24"/>
                <w:szCs w:val="24"/>
                <w:lang w:val="fr-FR"/>
              </w:rPr>
              <w:t>C </w:t>
            </w:r>
          </w:p>
        </w:tc>
        <w:tc>
          <w:tcPr>
            <w:tcW w:w="850" w:type="dxa"/>
          </w:tcPr>
          <w:p w14:paraId="6531B48F" w14:textId="77777777" w:rsidR="00D71068" w:rsidRPr="000B4181" w:rsidRDefault="00D44B43" w:rsidP="005E4A7A">
            <w:pPr>
              <w:jc w:val="center"/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</w:rPr>
              <w:t>0,25</w:t>
            </w:r>
          </w:p>
          <w:p w14:paraId="0377237E" w14:textId="77777777" w:rsidR="00D44B43" w:rsidRPr="000B4181" w:rsidRDefault="00D44B43" w:rsidP="005E4A7A">
            <w:pPr>
              <w:jc w:val="center"/>
              <w:rPr>
                <w:sz w:val="24"/>
                <w:szCs w:val="24"/>
              </w:rPr>
            </w:pPr>
          </w:p>
          <w:p w14:paraId="6FFAE5D3" w14:textId="77777777" w:rsidR="00D44B43" w:rsidRPr="000B4181" w:rsidRDefault="00D44B43" w:rsidP="005E4A7A">
            <w:pPr>
              <w:jc w:val="center"/>
              <w:rPr>
                <w:sz w:val="24"/>
                <w:szCs w:val="24"/>
              </w:rPr>
            </w:pPr>
          </w:p>
          <w:p w14:paraId="1A678795" w14:textId="77777777" w:rsidR="00D44B43" w:rsidRPr="000B4181" w:rsidRDefault="00D44B43" w:rsidP="005E4A7A">
            <w:pPr>
              <w:jc w:val="center"/>
              <w:rPr>
                <w:sz w:val="24"/>
                <w:szCs w:val="24"/>
              </w:rPr>
            </w:pPr>
          </w:p>
          <w:p w14:paraId="5B4BF5E7" w14:textId="77777777" w:rsidR="00D44B43" w:rsidRPr="000B4181" w:rsidRDefault="00D44B43" w:rsidP="005E4A7A">
            <w:pPr>
              <w:jc w:val="center"/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</w:rPr>
              <w:t>0,5</w:t>
            </w:r>
          </w:p>
          <w:p w14:paraId="149C3BE5" w14:textId="77777777" w:rsidR="00D44B43" w:rsidRPr="000B4181" w:rsidRDefault="00D44B43" w:rsidP="005E4A7A">
            <w:pPr>
              <w:jc w:val="center"/>
              <w:rPr>
                <w:sz w:val="24"/>
                <w:szCs w:val="24"/>
              </w:rPr>
            </w:pPr>
          </w:p>
          <w:p w14:paraId="7FBEC7CB" w14:textId="77777777" w:rsidR="00D44B43" w:rsidRPr="000B4181" w:rsidRDefault="00D44B43" w:rsidP="005E4A7A">
            <w:pPr>
              <w:jc w:val="center"/>
              <w:rPr>
                <w:sz w:val="24"/>
                <w:szCs w:val="24"/>
              </w:rPr>
            </w:pPr>
          </w:p>
          <w:p w14:paraId="74B70975" w14:textId="519DC0BB" w:rsidR="00D44B43" w:rsidRPr="000B4181" w:rsidRDefault="00D44B43" w:rsidP="005E4A7A">
            <w:pPr>
              <w:jc w:val="center"/>
              <w:rPr>
                <w:sz w:val="24"/>
                <w:szCs w:val="24"/>
              </w:rPr>
            </w:pPr>
          </w:p>
          <w:p w14:paraId="1A35C0DA" w14:textId="2BF79AAE" w:rsidR="00911AE7" w:rsidRPr="000B4181" w:rsidRDefault="00911AE7" w:rsidP="005E4A7A">
            <w:pPr>
              <w:jc w:val="center"/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</w:rPr>
              <w:t>0,5</w:t>
            </w:r>
          </w:p>
          <w:p w14:paraId="69C8475A" w14:textId="784624CF" w:rsidR="00911AE7" w:rsidRPr="000B4181" w:rsidRDefault="00911AE7" w:rsidP="005E4A7A">
            <w:pPr>
              <w:jc w:val="center"/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</w:rPr>
              <w:t>0,25</w:t>
            </w:r>
          </w:p>
        </w:tc>
      </w:tr>
      <w:tr w:rsidR="00EA01EF" w:rsidRPr="000B4181" w14:paraId="2D4343E1" w14:textId="77777777" w:rsidTr="005E4A7A">
        <w:tc>
          <w:tcPr>
            <w:tcW w:w="846" w:type="dxa"/>
          </w:tcPr>
          <w:p w14:paraId="0EF33632" w14:textId="38903FAB" w:rsidR="00EA01EF" w:rsidRPr="000B4181" w:rsidRDefault="00E92F51" w:rsidP="005E4A7A">
            <w:pPr>
              <w:jc w:val="center"/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</w:rPr>
              <w:t xml:space="preserve">Câu </w:t>
            </w:r>
            <w:r w:rsidR="00D71068" w:rsidRPr="000B4181">
              <w:rPr>
                <w:sz w:val="24"/>
                <w:szCs w:val="24"/>
              </w:rPr>
              <w:t>5</w:t>
            </w:r>
            <w:r w:rsidR="003B35C0" w:rsidRPr="000B4181">
              <w:rPr>
                <w:sz w:val="24"/>
                <w:szCs w:val="24"/>
              </w:rPr>
              <w:t xml:space="preserve"> (</w:t>
            </w:r>
            <w:r w:rsidR="00D71068" w:rsidRPr="000B4181">
              <w:rPr>
                <w:sz w:val="24"/>
                <w:szCs w:val="24"/>
              </w:rPr>
              <w:t>3</w:t>
            </w:r>
            <w:r w:rsidR="00EA01EF" w:rsidRPr="000B4181">
              <w:rPr>
                <w:sz w:val="24"/>
                <w:szCs w:val="24"/>
              </w:rPr>
              <w:t>đ)</w:t>
            </w:r>
          </w:p>
        </w:tc>
        <w:tc>
          <w:tcPr>
            <w:tcW w:w="8794" w:type="dxa"/>
          </w:tcPr>
          <w:p w14:paraId="2372C454" w14:textId="2A0F47C3" w:rsidR="00EA01EF" w:rsidRPr="000B4181" w:rsidRDefault="007E263B" w:rsidP="00EA01EF">
            <w:pPr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</w:rPr>
              <w:t xml:space="preserve">a) </w:t>
            </w:r>
            <w:r w:rsidR="001E7E32" w:rsidRPr="000B4181">
              <w:rPr>
                <w:sz w:val="24"/>
                <w:szCs w:val="24"/>
              </w:rPr>
              <w:t>T</w:t>
            </w:r>
            <w:r w:rsidR="00216411" w:rsidRPr="000B4181">
              <w:rPr>
                <w:sz w:val="24"/>
                <w:szCs w:val="24"/>
              </w:rPr>
              <w:t xml:space="preserve">rạng thái </w:t>
            </w:r>
            <w:r w:rsidR="001E7E32" w:rsidRPr="000B4181">
              <w:rPr>
                <w:sz w:val="24"/>
                <w:szCs w:val="24"/>
              </w:rPr>
              <w:t xml:space="preserve">1      </w:t>
            </w:r>
            <w:r w:rsidR="003B35C0" w:rsidRPr="000B4181">
              <w:rPr>
                <w:sz w:val="24"/>
                <w:szCs w:val="24"/>
              </w:rPr>
              <w:t xml:space="preserve">           </w:t>
            </w:r>
            <w:r w:rsidR="001E7E32" w:rsidRPr="000B4181">
              <w:rPr>
                <w:sz w:val="24"/>
                <w:szCs w:val="24"/>
              </w:rPr>
              <w:t>T</w:t>
            </w:r>
            <w:r w:rsidR="00216411" w:rsidRPr="000B4181">
              <w:rPr>
                <w:sz w:val="24"/>
                <w:szCs w:val="24"/>
              </w:rPr>
              <w:t xml:space="preserve">rạng thái </w:t>
            </w:r>
            <w:r w:rsidR="001E7E32" w:rsidRPr="000B4181">
              <w:rPr>
                <w:sz w:val="24"/>
                <w:szCs w:val="24"/>
              </w:rPr>
              <w:t xml:space="preserve">2    </w:t>
            </w:r>
            <w:r w:rsidR="003B35C0" w:rsidRPr="000B4181">
              <w:rPr>
                <w:sz w:val="24"/>
                <w:szCs w:val="24"/>
              </w:rPr>
              <w:t xml:space="preserve">                </w:t>
            </w:r>
            <w:r w:rsidR="00216411" w:rsidRPr="000B4181">
              <w:rPr>
                <w:sz w:val="24"/>
                <w:szCs w:val="24"/>
              </w:rPr>
              <w:t xml:space="preserve">Trạng thái </w:t>
            </w:r>
            <w:r w:rsidR="001E7E32" w:rsidRPr="000B4181">
              <w:rPr>
                <w:sz w:val="24"/>
                <w:szCs w:val="24"/>
              </w:rPr>
              <w:t>3</w:t>
            </w:r>
            <w:r w:rsidR="005C0309" w:rsidRPr="000B4181">
              <w:rPr>
                <w:sz w:val="24"/>
                <w:szCs w:val="24"/>
              </w:rPr>
              <w:t xml:space="preserve"> </w:t>
            </w:r>
          </w:p>
          <w:p w14:paraId="04E28BC8" w14:textId="77777777" w:rsidR="001E7E32" w:rsidRPr="000B4181" w:rsidRDefault="001E7E32" w:rsidP="00EA01EF">
            <w:pPr>
              <w:rPr>
                <w:sz w:val="24"/>
                <w:szCs w:val="24"/>
                <w:lang w:val="fr-FR"/>
              </w:rPr>
            </w:pPr>
            <w:r w:rsidRPr="000B4181">
              <w:rPr>
                <w:sz w:val="24"/>
                <w:szCs w:val="24"/>
              </w:rPr>
              <w:t>p</w:t>
            </w:r>
            <w:r w:rsidRPr="000B4181">
              <w:rPr>
                <w:sz w:val="24"/>
                <w:szCs w:val="24"/>
                <w:vertAlign w:val="subscript"/>
              </w:rPr>
              <w:t>1</w:t>
            </w:r>
            <w:r w:rsidRPr="000B4181">
              <w:rPr>
                <w:sz w:val="24"/>
                <w:szCs w:val="24"/>
              </w:rPr>
              <w:t xml:space="preserve"> = 3atm   </w:t>
            </w:r>
            <w:r w:rsidR="00E333DA" w:rsidRPr="000B4181">
              <w:rPr>
                <w:sz w:val="24"/>
                <w:szCs w:val="24"/>
              </w:rPr>
              <w:t xml:space="preserve">           </w:t>
            </w:r>
            <w:r w:rsidR="007E263B" w:rsidRPr="000B4181">
              <w:rPr>
                <w:sz w:val="24"/>
                <w:szCs w:val="24"/>
              </w:rPr>
              <w:t xml:space="preserve">  </w:t>
            </w:r>
            <w:r w:rsidR="00E333DA" w:rsidRPr="000B4181">
              <w:rPr>
                <w:sz w:val="24"/>
                <w:szCs w:val="24"/>
              </w:rPr>
              <w:t xml:space="preserve"> </w:t>
            </w:r>
            <w:r w:rsidR="003B35C0" w:rsidRPr="000B4181">
              <w:rPr>
                <w:sz w:val="24"/>
                <w:szCs w:val="24"/>
              </w:rPr>
              <w:t xml:space="preserve">       </w:t>
            </w:r>
            <w:r w:rsidRPr="000B4181">
              <w:rPr>
                <w:sz w:val="24"/>
                <w:szCs w:val="24"/>
              </w:rPr>
              <w:t>p</w:t>
            </w:r>
            <w:r w:rsidRPr="000B4181">
              <w:rPr>
                <w:sz w:val="24"/>
                <w:szCs w:val="24"/>
                <w:vertAlign w:val="subscript"/>
              </w:rPr>
              <w:t>2</w:t>
            </w:r>
            <w:r w:rsidRPr="000B4181">
              <w:rPr>
                <w:sz w:val="24"/>
                <w:szCs w:val="24"/>
              </w:rPr>
              <w:t xml:space="preserve"> = ?                        </w:t>
            </w:r>
            <w:r w:rsidR="007E263B" w:rsidRPr="000B4181">
              <w:rPr>
                <w:sz w:val="24"/>
                <w:szCs w:val="24"/>
              </w:rPr>
              <w:t xml:space="preserve">  </w:t>
            </w:r>
            <w:r w:rsidR="00E333DA" w:rsidRPr="000B4181">
              <w:rPr>
                <w:sz w:val="24"/>
                <w:szCs w:val="24"/>
              </w:rPr>
              <w:t xml:space="preserve">  </w:t>
            </w:r>
            <w:r w:rsidRPr="000B4181">
              <w:rPr>
                <w:sz w:val="24"/>
                <w:szCs w:val="24"/>
                <w:lang w:val="fr-FR"/>
              </w:rPr>
              <w:t>p</w:t>
            </w:r>
            <w:r w:rsidRPr="000B4181">
              <w:rPr>
                <w:sz w:val="24"/>
                <w:szCs w:val="24"/>
                <w:vertAlign w:val="subscript"/>
                <w:lang w:val="fr-FR"/>
              </w:rPr>
              <w:t>3</w:t>
            </w:r>
            <w:r w:rsidR="00E333DA" w:rsidRPr="000B4181">
              <w:rPr>
                <w:sz w:val="24"/>
                <w:szCs w:val="24"/>
                <w:lang w:val="fr-FR"/>
              </w:rPr>
              <w:t xml:space="preserve"> = p</w:t>
            </w:r>
            <w:r w:rsidR="00E333DA" w:rsidRPr="000B4181">
              <w:rPr>
                <w:sz w:val="24"/>
                <w:szCs w:val="24"/>
                <w:vertAlign w:val="subscript"/>
                <w:lang w:val="fr-FR"/>
              </w:rPr>
              <w:t>1</w:t>
            </w:r>
            <w:r w:rsidR="00E333DA" w:rsidRPr="000B4181">
              <w:rPr>
                <w:sz w:val="24"/>
                <w:szCs w:val="24"/>
                <w:vertAlign w:val="subscript"/>
                <w:lang w:val="fr-FR"/>
              </w:rPr>
              <w:softHyphen/>
            </w:r>
            <w:r w:rsidR="00E333DA" w:rsidRPr="000B4181">
              <w:rPr>
                <w:sz w:val="24"/>
                <w:szCs w:val="24"/>
                <w:lang w:val="fr-FR"/>
              </w:rPr>
              <w:t xml:space="preserve"> = </w:t>
            </w:r>
            <w:r w:rsidRPr="000B4181">
              <w:rPr>
                <w:sz w:val="24"/>
                <w:szCs w:val="24"/>
                <w:lang w:val="fr-FR"/>
              </w:rPr>
              <w:t>3 atm</w:t>
            </w:r>
            <w:r w:rsidR="006B5CC0" w:rsidRPr="000B4181">
              <w:rPr>
                <w:sz w:val="24"/>
                <w:szCs w:val="24"/>
                <w:lang w:val="fr-FR"/>
              </w:rPr>
              <w:t xml:space="preserve">  </w:t>
            </w:r>
          </w:p>
          <w:p w14:paraId="02193327" w14:textId="77777777" w:rsidR="001E7E32" w:rsidRPr="000B4181" w:rsidRDefault="001E7E32" w:rsidP="00EA01EF">
            <w:pPr>
              <w:rPr>
                <w:sz w:val="24"/>
                <w:szCs w:val="24"/>
                <w:lang w:val="fr-FR"/>
              </w:rPr>
            </w:pPr>
            <w:r w:rsidRPr="000B4181">
              <w:rPr>
                <w:sz w:val="24"/>
                <w:szCs w:val="24"/>
                <w:lang w:val="fr-FR"/>
              </w:rPr>
              <w:t>V</w:t>
            </w:r>
            <w:r w:rsidRPr="000B4181">
              <w:rPr>
                <w:sz w:val="24"/>
                <w:szCs w:val="24"/>
                <w:vertAlign w:val="subscript"/>
                <w:lang w:val="fr-FR"/>
              </w:rPr>
              <w:t xml:space="preserve">1 </w:t>
            </w:r>
            <w:r w:rsidRPr="000B4181">
              <w:rPr>
                <w:sz w:val="24"/>
                <w:szCs w:val="24"/>
                <w:lang w:val="fr-FR"/>
              </w:rPr>
              <w:t xml:space="preserve">= 2 lít               </w:t>
            </w:r>
            <w:r w:rsidR="00E333DA" w:rsidRPr="000B4181">
              <w:rPr>
                <w:sz w:val="24"/>
                <w:szCs w:val="24"/>
                <w:lang w:val="fr-FR"/>
              </w:rPr>
              <w:t xml:space="preserve">   </w:t>
            </w:r>
            <w:r w:rsidR="003B35C0" w:rsidRPr="000B4181">
              <w:rPr>
                <w:sz w:val="24"/>
                <w:szCs w:val="24"/>
                <w:lang w:val="fr-FR"/>
              </w:rPr>
              <w:t xml:space="preserve">       </w:t>
            </w:r>
            <w:r w:rsidRPr="000B4181">
              <w:rPr>
                <w:sz w:val="24"/>
                <w:szCs w:val="24"/>
                <w:lang w:val="fr-FR"/>
              </w:rPr>
              <w:t>V</w:t>
            </w:r>
            <w:r w:rsidRPr="000B4181">
              <w:rPr>
                <w:sz w:val="24"/>
                <w:szCs w:val="24"/>
                <w:vertAlign w:val="subscript"/>
                <w:lang w:val="fr-FR"/>
              </w:rPr>
              <w:t>2</w:t>
            </w:r>
            <w:r w:rsidR="00E333DA" w:rsidRPr="000B4181">
              <w:rPr>
                <w:sz w:val="24"/>
                <w:szCs w:val="24"/>
                <w:lang w:val="fr-FR"/>
              </w:rPr>
              <w:t xml:space="preserve"> =</w:t>
            </w:r>
            <w:r w:rsidRPr="000B4181">
              <w:rPr>
                <w:sz w:val="24"/>
                <w:szCs w:val="24"/>
                <w:lang w:val="fr-FR"/>
              </w:rPr>
              <w:t xml:space="preserve"> </w:t>
            </w:r>
            <w:r w:rsidR="00E333DA" w:rsidRPr="000B4181">
              <w:rPr>
                <w:sz w:val="24"/>
                <w:szCs w:val="24"/>
                <w:lang w:val="fr-FR"/>
              </w:rPr>
              <w:t>V</w:t>
            </w:r>
            <w:r w:rsidR="00E333DA" w:rsidRPr="000B4181">
              <w:rPr>
                <w:sz w:val="24"/>
                <w:szCs w:val="24"/>
                <w:vertAlign w:val="subscript"/>
                <w:lang w:val="fr-FR"/>
              </w:rPr>
              <w:t>1</w:t>
            </w:r>
            <w:r w:rsidR="00E333DA" w:rsidRPr="000B4181">
              <w:rPr>
                <w:sz w:val="24"/>
                <w:szCs w:val="24"/>
                <w:lang w:val="fr-FR"/>
              </w:rPr>
              <w:t xml:space="preserve"> = </w:t>
            </w:r>
            <w:r w:rsidRPr="000B4181">
              <w:rPr>
                <w:sz w:val="24"/>
                <w:szCs w:val="24"/>
                <w:lang w:val="fr-FR"/>
              </w:rPr>
              <w:t>2 lít</w:t>
            </w:r>
            <w:r w:rsidR="00E333DA" w:rsidRPr="000B4181">
              <w:rPr>
                <w:sz w:val="24"/>
                <w:szCs w:val="24"/>
                <w:lang w:val="fr-FR"/>
              </w:rPr>
              <w:t xml:space="preserve"> </w:t>
            </w:r>
            <w:r w:rsidR="006B5CC0" w:rsidRPr="000B4181">
              <w:rPr>
                <w:sz w:val="24"/>
                <w:szCs w:val="24"/>
                <w:lang w:val="fr-FR"/>
              </w:rPr>
              <w:t xml:space="preserve">             </w:t>
            </w:r>
            <w:r w:rsidRPr="000B4181">
              <w:rPr>
                <w:sz w:val="24"/>
                <w:szCs w:val="24"/>
                <w:lang w:val="fr-FR"/>
              </w:rPr>
              <w:t>V</w:t>
            </w:r>
            <w:r w:rsidRPr="000B4181">
              <w:rPr>
                <w:sz w:val="24"/>
                <w:szCs w:val="24"/>
                <w:vertAlign w:val="subscript"/>
                <w:lang w:val="fr-FR"/>
              </w:rPr>
              <w:t>3</w:t>
            </w:r>
            <w:r w:rsidRPr="000B4181">
              <w:rPr>
                <w:sz w:val="24"/>
                <w:szCs w:val="24"/>
                <w:lang w:val="fr-FR"/>
              </w:rPr>
              <w:t xml:space="preserve"> = 4 lít</w:t>
            </w:r>
          </w:p>
          <w:p w14:paraId="1BCC1B30" w14:textId="77777777" w:rsidR="001E7E32" w:rsidRPr="000B4181" w:rsidRDefault="001E7E32" w:rsidP="00EA01EF">
            <w:pPr>
              <w:rPr>
                <w:sz w:val="24"/>
                <w:szCs w:val="24"/>
                <w:lang w:val="fr-FR"/>
              </w:rPr>
            </w:pPr>
            <w:r w:rsidRPr="000B4181">
              <w:rPr>
                <w:sz w:val="24"/>
                <w:szCs w:val="24"/>
                <w:lang w:val="fr-FR"/>
              </w:rPr>
              <w:t>T</w:t>
            </w:r>
            <w:r w:rsidRPr="000B4181">
              <w:rPr>
                <w:sz w:val="24"/>
                <w:szCs w:val="24"/>
                <w:vertAlign w:val="subscript"/>
                <w:lang w:val="fr-FR"/>
              </w:rPr>
              <w:t>1</w:t>
            </w:r>
            <w:r w:rsidRPr="000B4181">
              <w:rPr>
                <w:sz w:val="24"/>
                <w:szCs w:val="24"/>
                <w:lang w:val="fr-FR"/>
              </w:rPr>
              <w:t xml:space="preserve"> = ?                    </w:t>
            </w:r>
            <w:r w:rsidR="00E333DA" w:rsidRPr="000B4181">
              <w:rPr>
                <w:sz w:val="24"/>
                <w:szCs w:val="24"/>
                <w:lang w:val="fr-FR"/>
              </w:rPr>
              <w:t xml:space="preserve">   </w:t>
            </w:r>
            <w:r w:rsidR="003B35C0" w:rsidRPr="000B4181">
              <w:rPr>
                <w:sz w:val="24"/>
                <w:szCs w:val="24"/>
                <w:lang w:val="fr-FR"/>
              </w:rPr>
              <w:t xml:space="preserve">       </w:t>
            </w:r>
            <w:r w:rsidRPr="000B4181">
              <w:rPr>
                <w:sz w:val="24"/>
                <w:szCs w:val="24"/>
                <w:lang w:val="fr-FR"/>
              </w:rPr>
              <w:t>T</w:t>
            </w:r>
            <w:r w:rsidRPr="000B4181">
              <w:rPr>
                <w:sz w:val="24"/>
                <w:szCs w:val="24"/>
                <w:vertAlign w:val="subscript"/>
                <w:lang w:val="fr-FR"/>
              </w:rPr>
              <w:t>2</w:t>
            </w:r>
            <w:r w:rsidRPr="000B4181">
              <w:rPr>
                <w:sz w:val="24"/>
                <w:szCs w:val="24"/>
                <w:lang w:val="fr-FR"/>
              </w:rPr>
              <w:t xml:space="preserve"> = 500K</w:t>
            </w:r>
            <w:r w:rsidR="00E333DA" w:rsidRPr="000B4181">
              <w:rPr>
                <w:sz w:val="24"/>
                <w:szCs w:val="24"/>
                <w:lang w:val="fr-FR"/>
              </w:rPr>
              <w:t xml:space="preserve">                    </w:t>
            </w:r>
            <w:r w:rsidRPr="000B4181">
              <w:rPr>
                <w:sz w:val="24"/>
                <w:szCs w:val="24"/>
                <w:lang w:val="fr-FR"/>
              </w:rPr>
              <w:t>T</w:t>
            </w:r>
            <w:r w:rsidRPr="000B4181">
              <w:rPr>
                <w:sz w:val="24"/>
                <w:szCs w:val="24"/>
                <w:vertAlign w:val="subscript"/>
                <w:lang w:val="fr-FR"/>
              </w:rPr>
              <w:t>3</w:t>
            </w:r>
            <w:r w:rsidRPr="000B4181">
              <w:rPr>
                <w:sz w:val="24"/>
                <w:szCs w:val="24"/>
                <w:lang w:val="fr-FR"/>
              </w:rPr>
              <w:t xml:space="preserve"> = </w:t>
            </w:r>
            <w:r w:rsidR="00E333DA" w:rsidRPr="000B4181">
              <w:rPr>
                <w:sz w:val="24"/>
                <w:szCs w:val="24"/>
                <w:lang w:val="fr-FR"/>
              </w:rPr>
              <w:t>T</w:t>
            </w:r>
            <w:r w:rsidR="00E333DA" w:rsidRPr="000B4181">
              <w:rPr>
                <w:sz w:val="24"/>
                <w:szCs w:val="24"/>
                <w:vertAlign w:val="subscript"/>
                <w:lang w:val="fr-FR"/>
              </w:rPr>
              <w:t xml:space="preserve">2 </w:t>
            </w:r>
            <w:r w:rsidR="00E333DA" w:rsidRPr="000B4181">
              <w:rPr>
                <w:sz w:val="24"/>
                <w:szCs w:val="24"/>
                <w:lang w:val="fr-FR"/>
              </w:rPr>
              <w:t xml:space="preserve">= </w:t>
            </w:r>
            <w:r w:rsidRPr="000B4181">
              <w:rPr>
                <w:sz w:val="24"/>
                <w:szCs w:val="24"/>
                <w:lang w:val="fr-FR"/>
              </w:rPr>
              <w:t>500K</w:t>
            </w:r>
            <w:r w:rsidR="006B5CC0" w:rsidRPr="000B4181">
              <w:rPr>
                <w:sz w:val="24"/>
                <w:szCs w:val="24"/>
                <w:lang w:val="fr-FR"/>
              </w:rPr>
              <w:t xml:space="preserve"> </w:t>
            </w:r>
          </w:p>
          <w:p w14:paraId="003BC6E0" w14:textId="77777777" w:rsidR="005C0309" w:rsidRPr="000B4181" w:rsidRDefault="005C0309" w:rsidP="00EA01EF">
            <w:pPr>
              <w:rPr>
                <w:sz w:val="24"/>
                <w:szCs w:val="24"/>
                <w:lang w:val="fr-FR"/>
              </w:rPr>
            </w:pPr>
          </w:p>
          <w:p w14:paraId="10493FF7" w14:textId="5911EAB6" w:rsidR="001E7E32" w:rsidRPr="000B4181" w:rsidRDefault="00F62D38" w:rsidP="00EA01EF">
            <w:pPr>
              <w:rPr>
                <w:sz w:val="24"/>
                <w:szCs w:val="24"/>
                <w:lang w:val="fr-FR"/>
              </w:rPr>
            </w:pPr>
            <w:r w:rsidRPr="000B4181">
              <w:rPr>
                <w:sz w:val="24"/>
                <w:szCs w:val="24"/>
                <w:lang w:val="fr-FR"/>
              </w:rPr>
              <w:t xml:space="preserve">2-&gt;3 </w:t>
            </w:r>
            <w:r w:rsidR="00CF18F5" w:rsidRPr="000B4181">
              <w:rPr>
                <w:sz w:val="24"/>
                <w:szCs w:val="24"/>
                <w:lang w:val="fr-FR"/>
              </w:rPr>
              <w:t>quá trình</w:t>
            </w:r>
            <w:r w:rsidR="0092401E" w:rsidRPr="000B4181">
              <w:rPr>
                <w:sz w:val="24"/>
                <w:szCs w:val="24"/>
                <w:lang w:val="fr-FR"/>
              </w:rPr>
              <w:t xml:space="preserve"> </w:t>
            </w:r>
            <w:r w:rsidRPr="000B4181">
              <w:rPr>
                <w:sz w:val="24"/>
                <w:szCs w:val="24"/>
                <w:lang w:val="fr-FR"/>
              </w:rPr>
              <w:t xml:space="preserve">đẳng nhiệt : </w:t>
            </w:r>
            <w:r w:rsidRPr="000B4181">
              <w:rPr>
                <w:position w:val="-12"/>
                <w:sz w:val="24"/>
                <w:szCs w:val="24"/>
                <w:lang w:val="fr-FR"/>
              </w:rPr>
              <w:object w:dxaOrig="1400" w:dyaOrig="380" w14:anchorId="0AC9F690">
                <v:shape id="_x0000_i1029" type="#_x0000_t75" style="width:70.1pt;height:18.15pt" o:ole="">
                  <v:imagedata r:id="rId14" o:title=""/>
                </v:shape>
                <o:OLEObject Type="Embed" ProgID="Equation.DSMT4" ShapeID="_x0000_i1029" DrawAspect="Content" ObjectID="_1681045856" r:id="rId15"/>
              </w:object>
            </w:r>
            <w:r w:rsidRPr="000B4181">
              <w:rPr>
                <w:sz w:val="24"/>
                <w:szCs w:val="24"/>
                <w:lang w:val="fr-FR"/>
              </w:rPr>
              <w:t xml:space="preserve">  =&gt;</w:t>
            </w:r>
            <w:r w:rsidR="002609EB" w:rsidRPr="000B4181">
              <w:rPr>
                <w:sz w:val="24"/>
                <w:szCs w:val="24"/>
                <w:lang w:val="fr-FR"/>
              </w:rPr>
              <w:t xml:space="preserve"> </w:t>
            </w:r>
            <w:r w:rsidRPr="000B4181">
              <w:rPr>
                <w:sz w:val="24"/>
                <w:szCs w:val="24"/>
                <w:lang w:val="fr-FR"/>
              </w:rPr>
              <w:t>p</w:t>
            </w:r>
            <w:r w:rsidRPr="000B4181">
              <w:rPr>
                <w:sz w:val="24"/>
                <w:szCs w:val="24"/>
                <w:vertAlign w:val="subscript"/>
                <w:lang w:val="fr-FR"/>
              </w:rPr>
              <w:t>2</w:t>
            </w:r>
            <w:r w:rsidRPr="000B4181">
              <w:rPr>
                <w:sz w:val="24"/>
                <w:szCs w:val="24"/>
                <w:lang w:val="fr-FR"/>
              </w:rPr>
              <w:t xml:space="preserve"> = 6 atm</w:t>
            </w:r>
            <w:r w:rsidR="005E6F24" w:rsidRPr="000B4181">
              <w:rPr>
                <w:sz w:val="24"/>
                <w:szCs w:val="24"/>
                <w:lang w:val="fr-FR"/>
              </w:rPr>
              <w:t xml:space="preserve"> </w:t>
            </w:r>
          </w:p>
          <w:p w14:paraId="6527B03C" w14:textId="20E16507" w:rsidR="007E263B" w:rsidRPr="000B4181" w:rsidRDefault="00F51072" w:rsidP="00EA01EF">
            <w:pPr>
              <w:rPr>
                <w:sz w:val="24"/>
                <w:szCs w:val="24"/>
                <w:lang w:val="fr-FR"/>
              </w:rPr>
            </w:pPr>
            <w:r w:rsidRPr="000B4181">
              <w:rPr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 wp14:anchorId="01ED87A7" wp14:editId="3D4E231C">
                      <wp:simplePos x="0" y="0"/>
                      <wp:positionH relativeFrom="column">
                        <wp:posOffset>2232690</wp:posOffset>
                      </wp:positionH>
                      <wp:positionV relativeFrom="paragraph">
                        <wp:posOffset>473444</wp:posOffset>
                      </wp:positionV>
                      <wp:extent cx="1689100" cy="1388110"/>
                      <wp:effectExtent l="0" t="0" r="0" b="2540"/>
                      <wp:wrapNone/>
                      <wp:docPr id="79" name="Group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89100" cy="1388110"/>
                                <a:chOff x="1994" y="5812"/>
                                <a:chExt cx="2660" cy="2186"/>
                              </a:xfrm>
                            </wpg:grpSpPr>
                            <wpg:grpSp>
                              <wpg:cNvPr id="80" name="Group 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461" y="5901"/>
                                  <a:ext cx="1820" cy="1770"/>
                                  <a:chOff x="5463" y="3294"/>
                                  <a:chExt cx="3078" cy="2700"/>
                                </a:xfrm>
                              </wpg:grpSpPr>
                              <wps:wsp>
                                <wps:cNvPr id="81" name="Line 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463" y="5994"/>
                                    <a:ext cx="307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2" name="Line 37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5463" y="3294"/>
                                    <a:ext cx="0" cy="27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3" name="Line 3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5463" y="5274"/>
                                    <a:ext cx="912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4" name="Line 3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463" y="5274"/>
                                    <a:ext cx="216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" name="Line 4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604" y="4194"/>
                                    <a:ext cx="0" cy="18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" name="Line 4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600" y="4194"/>
                                    <a:ext cx="0" cy="10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" name="Line 4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6375" y="4194"/>
                                    <a:ext cx="1254" cy="10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8" name="Line 4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375" y="5274"/>
                                    <a:ext cx="125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9" name="Line 4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7612" y="4708"/>
                                    <a:ext cx="0" cy="1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" name="Line 4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058" y="5269"/>
                                    <a:ext cx="17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" name="Line 4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680" y="4844"/>
                                    <a:ext cx="190" cy="1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2" name="Text Box 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88" y="7035"/>
                                  <a:ext cx="593" cy="3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40AE36A" w14:textId="77777777" w:rsidR="00CF6733" w:rsidRPr="00CF4F71" w:rsidRDefault="000F6D3B" w:rsidP="00CF6733">
                                    <w:pPr>
                                      <w:spacing w:line="192" w:lineRule="auto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CF4F71">
                                      <w:rPr>
                                        <w:sz w:val="24"/>
                                        <w:szCs w:val="24"/>
                                      </w:rPr>
                                      <w:t>(</w:t>
                                    </w:r>
                                    <w:r w:rsidR="00CF6733" w:rsidRPr="00CF4F71">
                                      <w:rPr>
                                        <w:sz w:val="24"/>
                                        <w:szCs w:val="24"/>
                                      </w:rPr>
                                      <w:t>2</w:t>
                                    </w:r>
                                    <w:r w:rsidRPr="00CF4F71">
                                      <w:rPr>
                                        <w:sz w:val="24"/>
                                        <w:szCs w:val="24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3" name="Text Box 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71" y="6211"/>
                                  <a:ext cx="596" cy="3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D1F7D4A" w14:textId="77777777" w:rsidR="00CF6733" w:rsidRPr="00CF4F71" w:rsidRDefault="000F6D3B" w:rsidP="00CF6733">
                                    <w:pPr>
                                      <w:spacing w:line="192" w:lineRule="auto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CF4F71">
                                      <w:rPr>
                                        <w:sz w:val="24"/>
                                        <w:szCs w:val="24"/>
                                      </w:rPr>
                                      <w:t>(</w:t>
                                    </w:r>
                                    <w:r w:rsidR="00CF6733" w:rsidRPr="00CF4F71">
                                      <w:rPr>
                                        <w:sz w:val="24"/>
                                        <w:szCs w:val="24"/>
                                      </w:rPr>
                                      <w:t>3</w:t>
                                    </w:r>
                                    <w:r w:rsidRPr="00CF4F71">
                                      <w:rPr>
                                        <w:sz w:val="24"/>
                                        <w:szCs w:val="24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4" name="Text Box 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94" y="5812"/>
                                  <a:ext cx="937" cy="5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C4CB01E" w14:textId="77777777" w:rsidR="00CF6733" w:rsidRPr="00CF4F71" w:rsidRDefault="005C0309" w:rsidP="00CF6733">
                                    <w:pPr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5" name="Text Box 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01" y="7671"/>
                                  <a:ext cx="653" cy="32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9FFA894" w14:textId="77777777" w:rsidR="00CF6733" w:rsidRPr="00CF4F71" w:rsidRDefault="005C0309" w:rsidP="00CF6733">
                                    <w:pPr>
                                      <w:spacing w:line="192" w:lineRule="auto"/>
                                      <w:ind w:left="-117" w:right="-117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6" name="Text Box 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83" y="6900"/>
                                  <a:ext cx="601" cy="32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FAF652B" w14:textId="77777777" w:rsidR="00CF6733" w:rsidRPr="00CF4F71" w:rsidRDefault="000F6D3B" w:rsidP="00CF6733">
                                    <w:pPr>
                                      <w:spacing w:line="192" w:lineRule="auto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CF4F71">
                                      <w:rPr>
                                        <w:sz w:val="24"/>
                                        <w:szCs w:val="24"/>
                                      </w:rPr>
                                      <w:t>(</w:t>
                                    </w:r>
                                    <w:r w:rsidR="00CF6733" w:rsidRPr="00CF4F71">
                                      <w:rPr>
                                        <w:sz w:val="24"/>
                                        <w:szCs w:val="24"/>
                                      </w:rPr>
                                      <w:t>1</w:t>
                                    </w:r>
                                    <w:r w:rsidRPr="00CF4F71">
                                      <w:rPr>
                                        <w:sz w:val="24"/>
                                        <w:szCs w:val="24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" name="Text Box 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94" y="7452"/>
                                  <a:ext cx="420" cy="32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D1EAC43" w14:textId="77777777" w:rsidR="00CF6733" w:rsidRPr="00CF4F71" w:rsidRDefault="00CF6733" w:rsidP="00CF6733">
                                    <w:pPr>
                                      <w:spacing w:line="192" w:lineRule="auto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CF4F71">
                                      <w:rPr>
                                        <w:sz w:val="24"/>
                                        <w:szCs w:val="24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15="http://schemas.microsoft.com/office/word/2012/wordml" xmlns:cx="http://schemas.microsoft.com/office/drawing/2014/chartex">
                  <w:pict>
                    <v:group w14:anchorId="01ED87A7" id="Group 79" o:spid="_x0000_s1046" style="position:absolute;margin-left:175.8pt;margin-top:37.3pt;width:133pt;height:109.3pt;z-index:251674624" coordorigin="1994,5812" coordsize="2660,21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">
                      <v:group id="Group 35" o:spid="_x0000_s1047" style="position:absolute;left:2461;top:5901;width:1820;height:1770" coordorigin="5463,3294" coordsize="3078,2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1ed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">
                        <v:line id="Line 36" o:spid="_x0000_s1048" style="position:absolute;visibility:visible;mso-wrap-style:square" from="5463,5994" to="8541,5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">
                          <v:stroke endarrow="block"/>
                        </v:line>
                        <v:line id="Line 37" o:spid="_x0000_s1049" style="position:absolute;flip:y;visibility:visible;mso-wrap-style:square" from="5463,3294" to="5463,5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">
                          <v:stroke endarrow="block"/>
                        </v:line>
                        <v:line id="Line 38" o:spid="_x0000_s1050" style="position:absolute;flip:y;visibility:visible;mso-wrap-style:square" from="5463,5274" to="6375,5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">
                          <v:stroke dashstyle="dash"/>
                        </v:line>
                        <v:line id="Line 39" o:spid="_x0000_s1051" style="position:absolute;flip:x;visibility:visible;mso-wrap-style:square" from="5463,5274" to="7629,5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">
                          <v:stroke dashstyle="dash"/>
                        </v:line>
                        <v:line id="Line 40" o:spid="_x0000_s1052" style="position:absolute;visibility:visible;mso-wrap-style:square" from="7604,4194" to="7604,5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">
                          <v:stroke dashstyle="dash"/>
                        </v:line>
                        <v:line id="Line 41" o:spid="_x0000_s1053" style="position:absolute;visibility:visible;mso-wrap-style:square" from="7600,4194" to="7600,5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" strokeweight="1pt"/>
                        <v:line id="Line 42" o:spid="_x0000_s1054" style="position:absolute;flip:y;visibility:visible;mso-wrap-style:square" from="6375,4194" to="7629,5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" strokeweight="1pt"/>
                        <v:line id="Line 43" o:spid="_x0000_s1055" style="position:absolute;visibility:visible;mso-wrap-style:square" from="6375,5274" to="7629,5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" strokeweight="1pt"/>
                        <v:line id="Line 44" o:spid="_x0000_s1056" style="position:absolute;flip:y;visibility:visible;mso-wrap-style:square" from="7612,4708" to="7612,48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">
                          <v:stroke endarrow="block"/>
                        </v:line>
                        <v:line id="Line 45" o:spid="_x0000_s1057" style="position:absolute;visibility:visible;mso-wrap-style:square" from="7058,5269" to="7229,5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">
                          <v:stroke endarrow="block"/>
                        </v:line>
                        <v:line id="Line 46" o:spid="_x0000_s1058" style="position:absolute;flip:x;visibility:visible;mso-wrap-style:square" from="6680,4844" to="6870,5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">
                          <v:stroke endarrow="block"/>
                        </v:line>
                      </v:group>
                      <v:shape id="Text Box 47" o:spid="_x0000_s1059" type="#_x0000_t202" style="position:absolute;left:3688;top:7035;width:593;height:3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e1P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ZDOoe/L/EHyPwXAAD//wMAUEsBAi0AFAAGAAgAAAAhANvh9svuAAAAhQEAABMAAAAAAAAAAAAA&#10;AAAAAAAAAFtDb250ZW50X1R5cGVzXS54bWxQSwECLQAUAAYACAAAACEAWvQsW78AAAAVAQAACwAA&#10;AAAAAAAAAAAAAAAfAQAAX3JlbHMvLnJlbHNQSwECLQAUAAYACAAAACEArs3tT8MAAADbAAAADwAA&#10;AAAAAAAAAAAAAAAHAgAAZHJzL2Rvd25yZXYueG1sUEsFBgAAAAADAAMAtwAAAPcCAAAAAA==&#10;" filled="f" stroked="f">
                        <v:textbox>
                          <w:txbxContent>
                            <w:p w14:paraId="540AE36A" w14:textId="77777777" w:rsidR="00CF6733" w:rsidRPr="00CF4F71" w:rsidRDefault="000F6D3B" w:rsidP="00CF6733">
                              <w:pPr>
                                <w:spacing w:line="192" w:lineRule="auto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CF4F71">
                                <w:rPr>
                                  <w:sz w:val="24"/>
                                  <w:szCs w:val="24"/>
                                </w:rPr>
                                <w:t>(</w:t>
                              </w:r>
                              <w:r w:rsidR="00CF6733" w:rsidRPr="00CF4F71">
                                <w:rPr>
                                  <w:sz w:val="24"/>
                                  <w:szCs w:val="24"/>
                                </w:rPr>
                                <w:t>2</w:t>
                              </w:r>
                              <w:r w:rsidRPr="00CF4F71">
                                <w:rPr>
                                  <w:sz w:val="24"/>
                                  <w:szCs w:val="24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Text Box 48" o:spid="_x0000_s1060" type="#_x0000_t202" style="position:absolute;left:3671;top:6211;width:596;height:3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UjU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" filled="f" stroked="f">
                        <v:textbox>
                          <w:txbxContent>
                            <w:p w14:paraId="1D1F7D4A" w14:textId="77777777" w:rsidR="00CF6733" w:rsidRPr="00CF4F71" w:rsidRDefault="000F6D3B" w:rsidP="00CF6733">
                              <w:pPr>
                                <w:spacing w:line="192" w:lineRule="auto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CF4F71">
                                <w:rPr>
                                  <w:sz w:val="24"/>
                                  <w:szCs w:val="24"/>
                                </w:rPr>
                                <w:t>(</w:t>
                              </w:r>
                              <w:r w:rsidR="00CF6733" w:rsidRPr="00CF4F71">
                                <w:rPr>
                                  <w:sz w:val="24"/>
                                  <w:szCs w:val="24"/>
                                </w:rPr>
                                <w:t>3</w:t>
                              </w:r>
                              <w:r w:rsidRPr="00CF4F71">
                                <w:rPr>
                                  <w:sz w:val="24"/>
                                  <w:szCs w:val="24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Text Box 49" o:spid="_x0000_s1061" type="#_x0000_t202" style="position:absolute;left:1994;top:5812;width:937;height:5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NCg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ZDuoC/L/EHyPwXAAD//wMAUEsBAi0AFAAGAAgAAAAhANvh9svuAAAAhQEAABMAAAAAAAAAAAAA&#10;AAAAAAAAAFtDb250ZW50X1R5cGVzXS54bWxQSwECLQAUAAYACAAAACEAWvQsW78AAAAVAQAACwAA&#10;AAAAAAAAAAAAAAAfAQAAX3JlbHMvLnJlbHNQSwECLQAUAAYACAAAACEATmjQoMMAAADbAAAADwAA&#10;AAAAAAAAAAAAAAAHAgAAZHJzL2Rvd25yZXYueG1sUEsFBgAAAAADAAMAtwAAAPcCAAAAAA==&#10;" filled="f" stroked="f">
                        <v:textbox>
                          <w:txbxContent>
                            <w:p w14:paraId="5C4CB01E" w14:textId="77777777" w:rsidR="00CF6733" w:rsidRPr="00CF4F71" w:rsidRDefault="005C0309" w:rsidP="00CF673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Text Box 50" o:spid="_x0000_s1062" type="#_x0000_t202" style="position:absolute;left:4001;top:7671;width:653;height:3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HU7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ZDuoC/L/EHyPwXAAD//wMAUEsBAi0AFAAGAAgAAAAhANvh9svuAAAAhQEAABMAAAAAAAAAAAAA&#10;AAAAAAAAAFtDb250ZW50X1R5cGVzXS54bWxQSwECLQAUAAYACAAAACEAWvQsW78AAAAVAQAACwAA&#10;AAAAAAAAAAAAAAAfAQAAX3JlbHMvLnJlbHNQSwECLQAUAAYACAAAACEAISR1O8MAAADbAAAADwAA&#10;AAAAAAAAAAAAAAAHAgAAZHJzL2Rvd25yZXYueG1sUEsFBgAAAAADAAMAtwAAAPcCAAAAAA==&#10;" filled="f" stroked="f">
                        <v:textbox>
                          <w:txbxContent>
                            <w:p w14:paraId="69FFA894" w14:textId="77777777" w:rsidR="00CF6733" w:rsidRPr="00CF4F71" w:rsidRDefault="005C0309" w:rsidP="00CF6733">
                              <w:pPr>
                                <w:spacing w:line="192" w:lineRule="auto"/>
                                <w:ind w:left="-117" w:right="-117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51" o:spid="_x0000_s1063" type="#_x0000_t202" style="position:absolute;left:2683;top:6900;width:601;height:3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9utMwgAAANs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" filled="f" stroked="f">
                        <v:textbox>
                          <w:txbxContent>
                            <w:p w14:paraId="7FAF652B" w14:textId="77777777" w:rsidR="00CF6733" w:rsidRPr="00CF4F71" w:rsidRDefault="000F6D3B" w:rsidP="00CF6733">
                              <w:pPr>
                                <w:spacing w:line="192" w:lineRule="auto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CF4F71">
                                <w:rPr>
                                  <w:sz w:val="24"/>
                                  <w:szCs w:val="24"/>
                                </w:rPr>
                                <w:t>(</w:t>
                              </w:r>
                              <w:r w:rsidR="00CF6733" w:rsidRPr="00CF4F71">
                                <w:rPr>
                                  <w:sz w:val="24"/>
                                  <w:szCs w:val="24"/>
                                </w:rPr>
                                <w:t>1</w:t>
                              </w:r>
                              <w:r w:rsidRPr="00CF4F71">
                                <w:rPr>
                                  <w:sz w:val="24"/>
                                  <w:szCs w:val="24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Text Box 52" o:spid="_x0000_s1064" type="#_x0000_t202" style="position:absolute;left:1994;top:7452;width:420;height:3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uk7X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5FP6+xB8gV78AAAD//wMAUEsBAi0AFAAGAAgAAAAhANvh9svuAAAAhQEAABMAAAAAAAAAAAAA&#10;AAAAAAAAAFtDb250ZW50X1R5cGVzXS54bWxQSwECLQAUAAYACAAAACEAWvQsW78AAAAVAQAACwAA&#10;AAAAAAAAAAAAAAAfAQAAX3JlbHMvLnJlbHNQSwECLQAUAAYACAAAACEAvrpO18MAAADbAAAADwAA&#10;AAAAAAAAAAAAAAAHAgAAZHJzL2Rvd25yZXYueG1sUEsFBgAAAAADAAMAtwAAAPcCAAAAAA==&#10;" filled="f" stroked="f">
                        <v:textbox>
                          <w:txbxContent>
                            <w:p w14:paraId="6D1EAC43" w14:textId="77777777" w:rsidR="00CF6733" w:rsidRPr="00CF4F71" w:rsidRDefault="00CF6733" w:rsidP="00CF6733">
                              <w:pPr>
                                <w:spacing w:line="192" w:lineRule="auto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CF4F71">
                                <w:rPr>
                                  <w:sz w:val="24"/>
                                  <w:szCs w:val="24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F62D38" w:rsidRPr="000B4181">
              <w:rPr>
                <w:sz w:val="24"/>
                <w:szCs w:val="24"/>
                <w:lang w:val="fr-FR"/>
              </w:rPr>
              <w:t xml:space="preserve">3-&gt;1 </w:t>
            </w:r>
            <w:r w:rsidR="00CF18F5" w:rsidRPr="000B4181">
              <w:rPr>
                <w:sz w:val="24"/>
                <w:szCs w:val="24"/>
                <w:lang w:val="fr-FR"/>
              </w:rPr>
              <w:t xml:space="preserve">quá trình </w:t>
            </w:r>
            <w:r w:rsidR="00F62D38" w:rsidRPr="000B4181">
              <w:rPr>
                <w:sz w:val="24"/>
                <w:szCs w:val="24"/>
                <w:lang w:val="fr-FR"/>
              </w:rPr>
              <w:t xml:space="preserve">đẳng áp : </w:t>
            </w:r>
            <w:r w:rsidR="00F62D38" w:rsidRPr="000B4181">
              <w:rPr>
                <w:position w:val="-34"/>
                <w:sz w:val="24"/>
                <w:szCs w:val="24"/>
                <w:lang w:val="fr-FR"/>
              </w:rPr>
              <w:object w:dxaOrig="999" w:dyaOrig="780" w14:anchorId="10E5740C">
                <v:shape id="_x0000_i1030" type="#_x0000_t75" style="width:49.45pt;height:39.45pt" o:ole="">
                  <v:imagedata r:id="rId16" o:title=""/>
                </v:shape>
                <o:OLEObject Type="Embed" ProgID="Equation.DSMT4" ShapeID="_x0000_i1030" DrawAspect="Content" ObjectID="_1681045857" r:id="rId17"/>
              </w:object>
            </w:r>
            <w:r w:rsidR="00F62D38" w:rsidRPr="000B4181">
              <w:rPr>
                <w:sz w:val="24"/>
                <w:szCs w:val="24"/>
                <w:lang w:val="fr-FR"/>
              </w:rPr>
              <w:t xml:space="preserve"> =&gt; </w:t>
            </w:r>
            <w:r w:rsidR="007E263B" w:rsidRPr="000B4181">
              <w:rPr>
                <w:sz w:val="24"/>
                <w:szCs w:val="24"/>
                <w:lang w:val="fr-FR"/>
              </w:rPr>
              <w:t>T</w:t>
            </w:r>
            <w:r w:rsidR="007E263B" w:rsidRPr="000B4181">
              <w:rPr>
                <w:sz w:val="24"/>
                <w:szCs w:val="24"/>
                <w:vertAlign w:val="subscript"/>
                <w:lang w:val="fr-FR"/>
              </w:rPr>
              <w:t>1</w:t>
            </w:r>
            <w:r w:rsidR="007E263B" w:rsidRPr="000B4181">
              <w:rPr>
                <w:sz w:val="24"/>
                <w:szCs w:val="24"/>
                <w:lang w:val="fr-FR"/>
              </w:rPr>
              <w:t xml:space="preserve"> = 250</w:t>
            </w:r>
            <w:r w:rsidR="00E333DA" w:rsidRPr="000B4181">
              <w:rPr>
                <w:sz w:val="24"/>
                <w:szCs w:val="24"/>
                <w:lang w:val="fr-FR"/>
              </w:rPr>
              <w:t xml:space="preserve"> </w:t>
            </w:r>
            <w:r w:rsidR="007E263B" w:rsidRPr="000B4181">
              <w:rPr>
                <w:sz w:val="24"/>
                <w:szCs w:val="24"/>
                <w:lang w:val="fr-FR"/>
              </w:rPr>
              <w:t xml:space="preserve">K </w:t>
            </w:r>
          </w:p>
          <w:p w14:paraId="3EA0DD46" w14:textId="2C977FA2" w:rsidR="001E7E32" w:rsidRPr="000B4181" w:rsidRDefault="00F51072" w:rsidP="00EA01EF">
            <w:pPr>
              <w:rPr>
                <w:sz w:val="24"/>
                <w:szCs w:val="24"/>
                <w:lang w:val="fr-FR"/>
              </w:rPr>
            </w:pPr>
            <w:r w:rsidRPr="000B4181">
              <w:rPr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4B0825A5" wp14:editId="24682F77">
                      <wp:simplePos x="0" y="0"/>
                      <wp:positionH relativeFrom="column">
                        <wp:posOffset>297564</wp:posOffset>
                      </wp:positionH>
                      <wp:positionV relativeFrom="paragraph">
                        <wp:posOffset>71297</wp:posOffset>
                      </wp:positionV>
                      <wp:extent cx="1797050" cy="1347470"/>
                      <wp:effectExtent l="0" t="0" r="0" b="5080"/>
                      <wp:wrapNone/>
                      <wp:docPr id="44" name="Group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97050" cy="1347470"/>
                                <a:chOff x="4569" y="5675"/>
                                <a:chExt cx="3037" cy="2343"/>
                              </a:xfrm>
                            </wpg:grpSpPr>
                            <wpg:grpSp>
                              <wpg:cNvPr id="46" name="Group 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569" y="5675"/>
                                  <a:ext cx="2745" cy="2343"/>
                                  <a:chOff x="2749" y="7750"/>
                                  <a:chExt cx="2745" cy="2343"/>
                                </a:xfrm>
                              </wpg:grpSpPr>
                              <wpg:grpSp>
                                <wpg:cNvPr id="47" name="Group 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749" y="7750"/>
                                    <a:ext cx="2745" cy="2343"/>
                                    <a:chOff x="2885" y="2356"/>
                                    <a:chExt cx="3235" cy="2936"/>
                                  </a:xfrm>
                                </wpg:grpSpPr>
                                <wpg:grpSp>
                                  <wpg:cNvPr id="48" name="Group 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885" y="2356"/>
                                      <a:ext cx="3235" cy="2936"/>
                                      <a:chOff x="2885" y="2356"/>
                                      <a:chExt cx="3235" cy="2936"/>
                                    </a:xfrm>
                                  </wpg:grpSpPr>
                                  <wpg:grpSp>
                                    <wpg:cNvPr id="49" name="Group 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420" y="2592"/>
                                        <a:ext cx="2520" cy="2160"/>
                                        <a:chOff x="3420" y="2592"/>
                                        <a:chExt cx="2520" cy="2160"/>
                                      </a:xfrm>
                                    </wpg:grpSpPr>
                                    <wps:wsp>
                                      <wps:cNvPr id="50" name="Line 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420" y="2592"/>
                                          <a:ext cx="0" cy="21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triangle" w="med" len="med"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51" name="Line 1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3420" y="4752"/>
                                          <a:ext cx="252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triangle" w="med" len="med"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52" name="Text Box 1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885" y="2356"/>
                                        <a:ext cx="670" cy="61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1C00ED5" w14:textId="77777777" w:rsidR="00CF6733" w:rsidRPr="00CF4F71" w:rsidRDefault="00CF6733" w:rsidP="00CF6733">
                                          <w:pPr>
                                            <w:rPr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CF4F71">
                                            <w:rPr>
                                              <w:sz w:val="24"/>
                                              <w:szCs w:val="24"/>
                                            </w:rPr>
                                            <w:t>p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3" name="Text Box 1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580" y="4752"/>
                                        <a:ext cx="540" cy="5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381D0E88" w14:textId="77777777" w:rsidR="00CF6733" w:rsidRPr="00CF4F71" w:rsidRDefault="00CF6733" w:rsidP="00CF6733">
                                          <w:pPr>
                                            <w:rPr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CF4F71">
                                            <w:rPr>
                                              <w:sz w:val="24"/>
                                              <w:szCs w:val="24"/>
                                            </w:rPr>
                                            <w:t>V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4" name="Text Box 1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985" y="4572"/>
                                        <a:ext cx="540" cy="5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9782AE7" w14:textId="77777777" w:rsidR="00CF6733" w:rsidRPr="00CF4F71" w:rsidRDefault="00CF6733" w:rsidP="00CF6733">
                                          <w:pPr>
                                            <w:rPr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CF4F71">
                                            <w:rPr>
                                              <w:sz w:val="24"/>
                                              <w:szCs w:val="24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55" name="Group 1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420" y="2771"/>
                                      <a:ext cx="2700" cy="1801"/>
                                      <a:chOff x="3420" y="2771"/>
                                      <a:chExt cx="2700" cy="1801"/>
                                    </a:xfrm>
                                  </wpg:grpSpPr>
                                  <wpg:grpSp>
                                    <wpg:cNvPr id="56" name="Group 1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960" y="2952"/>
                                        <a:ext cx="1440" cy="1440"/>
                                        <a:chOff x="3960" y="2952"/>
                                        <a:chExt cx="1440" cy="1440"/>
                                      </a:xfrm>
                                    </wpg:grpSpPr>
                                    <wpg:grpSp>
                                      <wpg:cNvPr id="57" name="Group 16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960" y="2952"/>
                                          <a:ext cx="1440" cy="1440"/>
                                          <a:chOff x="4140" y="2952"/>
                                          <a:chExt cx="1440" cy="1440"/>
                                        </a:xfrm>
                                      </wpg:grpSpPr>
                                      <wps:wsp>
                                        <wps:cNvPr id="58" name="Arc 17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rot="10800000">
                                            <a:off x="4140" y="2952"/>
                                            <a:ext cx="1440" cy="1440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-1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-1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127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9" name="Line 18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4140" y="2952"/>
                                            <a:ext cx="0" cy="144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60" name="Line 19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4140" y="4392"/>
                                            <a:ext cx="144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61" name="Line 2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3960" y="3672"/>
                                          <a:ext cx="0" cy="18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62" name="Line 2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 flipV="1">
                                          <a:off x="4320" y="4392"/>
                                          <a:ext cx="18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63" name="Line 2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260" y="3852"/>
                                          <a:ext cx="180" cy="18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64" name="Text Box 2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400" y="4032"/>
                                        <a:ext cx="720" cy="5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41F5121" w14:textId="77777777" w:rsidR="00CF6733" w:rsidRPr="00CF4F71" w:rsidRDefault="00CF6733" w:rsidP="00CF6733">
                                          <w:pPr>
                                            <w:rPr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CF4F71">
                                            <w:rPr>
                                              <w:sz w:val="24"/>
                                              <w:szCs w:val="24"/>
                                            </w:rPr>
                                            <w:t>(3)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65" name="Text Box 24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20" y="3959"/>
                                        <a:ext cx="720" cy="5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310BD8F6" w14:textId="77777777" w:rsidR="00CF6733" w:rsidRPr="00CF4F71" w:rsidRDefault="00CF6733" w:rsidP="00CF6733">
                                          <w:pPr>
                                            <w:spacing w:line="264" w:lineRule="auto"/>
                                            <w:rPr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CF4F71">
                                            <w:rPr>
                                              <w:sz w:val="24"/>
                                              <w:szCs w:val="24"/>
                                            </w:rPr>
                                            <w:t>(1)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66" name="Text Box 2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860" y="2771"/>
                                        <a:ext cx="720" cy="5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45BC99CE" w14:textId="77777777" w:rsidR="00CF6733" w:rsidRPr="00CF4F71" w:rsidRDefault="00CF6733" w:rsidP="00CF6733">
                                          <w:pPr>
                                            <w:rPr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CF4F71">
                                            <w:rPr>
                                              <w:sz w:val="24"/>
                                              <w:szCs w:val="24"/>
                                            </w:rPr>
                                            <w:t>(2)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67" name="Line 2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64" y="9290"/>
                                    <a:ext cx="0" cy="3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9" name="Line 2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204" y="9370"/>
                                    <a:ext cx="4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74" name="Text Box 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04" y="7605"/>
                                  <a:ext cx="602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D98298E" w14:textId="77777777" w:rsidR="00CF6733" w:rsidRPr="00CF4F71" w:rsidRDefault="00CF6733" w:rsidP="00CF6733">
                                    <w:pPr>
                                      <w:spacing w:line="192" w:lineRule="auto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15="http://schemas.microsoft.com/office/word/2012/wordml" xmlns:cx="http://schemas.microsoft.com/office/drawing/2014/chartex">
                  <w:pict>
                    <v:group w14:anchorId="4B0825A5" id="Group 44" o:spid="_x0000_s1065" style="position:absolute;margin-left:23.45pt;margin-top:5.6pt;width:141.5pt;height:106.1pt;z-index:251661312" coordorigin="4569,5675" coordsize="3037,23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">
                      <v:group id="Group 5" o:spid="_x0000_s1066" style="position:absolute;left:4569;top:5675;width:2745;height:2343" coordorigin="2749,7750" coordsize="2745,2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          <v:group id="Group 6" o:spid="_x0000_s1067" style="position:absolute;left:2749;top:7750;width:2745;height:2343" coordorigin="2885,2356" coordsize="3235,29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        <v:group id="Group 7" o:spid="_x0000_s1068" style="position:absolute;left:2885;top:2356;width:3235;height:2936" coordorigin="2885,2356" coordsize="3235,29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          <v:group id="Group 8" o:spid="_x0000_s1069" style="position:absolute;left:3420;top:2592;width:2520;height:2160" coordorigin="3420,2592" coordsize="2520,2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            <v:line id="Line 9" o:spid="_x0000_s1070" style="position:absolute;visibility:visible;mso-wrap-style:square" from="3420,2592" to="3420,4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" strokeweight="1pt">
                                <v:stroke startarrow="block"/>
                              </v:line>
                              <v:line id="Line 10" o:spid="_x0000_s1071" style="position:absolute;flip:x;visibility:visible;mso-wrap-style:square" from="3420,4752" to="5940,4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" strokeweight="1pt">
                                <v:stroke startarrow="block"/>
                              </v:line>
                            </v:group>
                            <v:shape id="Text Box 11" o:spid="_x0000_s1072" type="#_x0000_t202" style="position:absolute;left:2885;top:2356;width:670;height:6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fV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" filled="f" stroked="f">
                              <v:textbox>
                                <w:txbxContent>
                                  <w:p w14:paraId="01C00ED5" w14:textId="77777777" w:rsidR="00CF6733" w:rsidRPr="00CF4F71" w:rsidRDefault="00CF6733" w:rsidP="00CF6733">
                                    <w:pPr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CF4F71">
                                      <w:rPr>
                                        <w:sz w:val="24"/>
                                        <w:szCs w:val="24"/>
                                      </w:rPr>
                                      <w:t>p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73" type="#_x0000_t202" style="position:absolute;left:5580;top:4752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            <v:textbox>
                                <w:txbxContent>
                                  <w:p w14:paraId="381D0E88" w14:textId="77777777" w:rsidR="00CF6733" w:rsidRPr="00CF4F71" w:rsidRDefault="00CF6733" w:rsidP="00CF6733">
                                    <w:pPr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CF4F71">
                                      <w:rPr>
                                        <w:sz w:val="24"/>
                                        <w:szCs w:val="24"/>
                                      </w:rPr>
                                      <w:t>V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074" type="#_x0000_t202" style="position:absolute;left:2985;top:4572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            <v:textbox>
                                <w:txbxContent>
                                  <w:p w14:paraId="59782AE7" w14:textId="77777777" w:rsidR="00CF6733" w:rsidRPr="00CF4F71" w:rsidRDefault="00CF6733" w:rsidP="00CF6733">
                                    <w:pPr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CF4F71">
                                      <w:rPr>
                                        <w:sz w:val="24"/>
                                        <w:szCs w:val="24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Group 14" o:spid="_x0000_s1075" style="position:absolute;left:3420;top:2771;width:2700;height:1801" coordorigin="3420,2771" coordsize="2700,18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        <v:group id="Group 15" o:spid="_x0000_s1076" style="position:absolute;left:3960;top:2952;width:1440;height:1440" coordorigin="3960,2952" coordsize="14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            <v:group id="Group 16" o:spid="_x0000_s1077" style="position:absolute;left:3960;top:2952;width:1440;height:1440" coordorigin="4140,2952" coordsize="14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              <v:shape id="Arc 17" o:spid="_x0000_s1078" style="position:absolute;left:4140;top:2952;width:1440;height:1440;rotation:18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" path="m-1,nfc11929,,21600,9670,21600,21600em-1,nsc11929,,21600,9670,21600,21600l,21600,-1,xe" filled="f" strokeweight="1pt">
                                  <v:path arrowok="t" o:extrusionok="f" o:connecttype="custom" o:connectlocs="0,0;1440,1440;0,1440" o:connectangles="0,0,0"/>
                                </v:shape>
                                <v:line id="Line 18" o:spid="_x0000_s1079" style="position:absolute;visibility:visible;mso-wrap-style:square" from="4140,2952" to="4140,43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" strokeweight="1pt"/>
                                <v:line id="Line 19" o:spid="_x0000_s1080" style="position:absolute;visibility:visible;mso-wrap-style:square" from="4140,4392" to="5580,43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" strokeweight="1pt"/>
                              </v:group>
                              <v:line id="Line 20" o:spid="_x0000_s1081" style="position:absolute;flip:y;visibility:visible;mso-wrap-style:square" from="3960,3672" to="3960,3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">
                                <v:stroke endarrow="block"/>
                              </v:line>
                              <v:line id="Line 21" o:spid="_x0000_s1082" style="position:absolute;flip:x y;visibility:visible;mso-wrap-style:square" from="4320,4392" to="4500,43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">
                                <v:stroke endarrow="block"/>
                              </v:line>
                              <v:line id="Line 22" o:spid="_x0000_s1083" style="position:absolute;visibility:visible;mso-wrap-style:square" from="4260,3852" to="4440,4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">
                                <v:stroke endarrow="block"/>
                              </v:line>
                            </v:group>
                            <v:shape id="Text Box 23" o:spid="_x0000_s1084" type="#_x0000_t202" style="position:absolute;left:5400;top:4032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aCH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" filled="f" stroked="f">
                              <v:textbox>
                                <w:txbxContent>
                                  <w:p w14:paraId="541F5121" w14:textId="77777777" w:rsidR="00CF6733" w:rsidRPr="00CF4F71" w:rsidRDefault="00CF6733" w:rsidP="00CF6733">
                                    <w:pPr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CF4F71">
                                      <w:rPr>
                                        <w:sz w:val="24"/>
                                        <w:szCs w:val="24"/>
                                      </w:rPr>
                                      <w:t>(3)</w:t>
                                    </w:r>
                                  </w:p>
                                </w:txbxContent>
                              </v:textbox>
                            </v:shape>
                            <v:shape id="Text Box 24" o:spid="_x0000_s1085" type="#_x0000_t202" style="position:absolute;left:3420;top:3959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QUc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" filled="f" stroked="f">
                              <v:textbox>
                                <w:txbxContent>
                                  <w:p w14:paraId="310BD8F6" w14:textId="77777777" w:rsidR="00CF6733" w:rsidRPr="00CF4F71" w:rsidRDefault="00CF6733" w:rsidP="00CF6733">
                                    <w:pPr>
                                      <w:spacing w:line="264" w:lineRule="auto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CF4F71">
                                      <w:rPr>
                                        <w:sz w:val="24"/>
                                        <w:szCs w:val="24"/>
                                      </w:rPr>
                                      <w:t>(1)</w:t>
                                    </w:r>
                                  </w:p>
                                </w:txbxContent>
                              </v:textbox>
                            </v:shape>
                            <v:shape id="Text Box 25" o:spid="_x0000_s1086" type="#_x0000_t202" style="position:absolute;left:3860;top:2771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" filled="f" stroked="f">
                              <v:textbox>
                                <w:txbxContent>
                                  <w:p w14:paraId="45BC99CE" w14:textId="77777777" w:rsidR="00CF6733" w:rsidRPr="00CF4F71" w:rsidRDefault="00CF6733" w:rsidP="00CF6733">
                                    <w:pPr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CF4F71">
                                      <w:rPr>
                                        <w:sz w:val="24"/>
                                        <w:szCs w:val="24"/>
                                      </w:rPr>
                                      <w:t>(2)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  <v:line id="Line 26" o:spid="_x0000_s1087" style="position:absolute;visibility:visible;mso-wrap-style:square" from="3664,9290" to="3664,9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">
                          <v:stroke dashstyle="dash"/>
                        </v:line>
                        <v:line id="Line 28" o:spid="_x0000_s1088" style="position:absolute;flip:x;visibility:visible;mso-wrap-style:square" from="3204,9370" to="3624,9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">
                          <v:stroke dashstyle="dash"/>
                        </v:line>
                      </v:group>
                      <v:shape id="Text Box 33" o:spid="_x0000_s1089" type="#_x0000_t202" style="position:absolute;left:7004;top:7605;width:602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DZa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l/X+IPkNkvAAAA//8DAFBLAQItABQABgAIAAAAIQDb4fbL7gAAAIUBAAATAAAAAAAAAAAA&#10;AAAAAAAAAABbQ29udGVudF9UeXBlc10ueG1sUEsBAi0AFAAGAAgAAAAhAFr0LFu/AAAAFQEAAAsA&#10;AAAAAAAAAAAAAAAAHwEAAF9yZWxzLy5yZWxzUEsBAi0AFAAGAAgAAAAhAP5kNlrEAAAA2wAAAA8A&#10;AAAAAAAAAAAAAAAABwIAAGRycy9kb3ducmV2LnhtbFBLBQYAAAAAAwADALcAAAD4AgAAAAA=&#10;" filled="f" stroked="f">
                        <v:textbox>
                          <w:txbxContent>
                            <w:p w14:paraId="1D98298E" w14:textId="77777777" w:rsidR="00CF6733" w:rsidRPr="00CF4F71" w:rsidRDefault="00CF6733" w:rsidP="00CF6733">
                              <w:pPr>
                                <w:spacing w:line="192" w:lineRule="auto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CF6733" w:rsidRPr="000B4181">
              <w:rPr>
                <w:sz w:val="24"/>
                <w:szCs w:val="24"/>
                <w:lang w:val="fr-FR"/>
              </w:rPr>
              <w:t xml:space="preserve">b) </w:t>
            </w:r>
          </w:p>
          <w:p w14:paraId="3C558C90" w14:textId="77777777" w:rsidR="00CF6733" w:rsidRPr="000B4181" w:rsidRDefault="00CF6733" w:rsidP="00EA01EF">
            <w:pPr>
              <w:rPr>
                <w:sz w:val="24"/>
                <w:szCs w:val="24"/>
                <w:lang w:val="fr-FR"/>
              </w:rPr>
            </w:pPr>
          </w:p>
          <w:p w14:paraId="38FE4AC0" w14:textId="77777777" w:rsidR="00CF6733" w:rsidRPr="000B4181" w:rsidRDefault="00CF6733" w:rsidP="00EA01EF">
            <w:pPr>
              <w:rPr>
                <w:sz w:val="24"/>
                <w:szCs w:val="24"/>
                <w:lang w:val="fr-FR"/>
              </w:rPr>
            </w:pPr>
          </w:p>
          <w:p w14:paraId="0E868ACF" w14:textId="77777777" w:rsidR="00CF6733" w:rsidRPr="000B4181" w:rsidRDefault="00CF6733" w:rsidP="00EA01EF">
            <w:pPr>
              <w:rPr>
                <w:sz w:val="24"/>
                <w:szCs w:val="24"/>
                <w:lang w:val="fr-FR"/>
              </w:rPr>
            </w:pPr>
          </w:p>
          <w:p w14:paraId="5A87DF9E" w14:textId="77777777" w:rsidR="00CF6733" w:rsidRPr="000B4181" w:rsidRDefault="00CF6733" w:rsidP="00EA01EF">
            <w:pPr>
              <w:rPr>
                <w:sz w:val="24"/>
                <w:szCs w:val="24"/>
                <w:lang w:val="fr-FR"/>
              </w:rPr>
            </w:pPr>
          </w:p>
          <w:p w14:paraId="299AA7FC" w14:textId="77777777" w:rsidR="00CF6733" w:rsidRPr="000B4181" w:rsidRDefault="00CF6733" w:rsidP="00EA01EF">
            <w:pPr>
              <w:rPr>
                <w:sz w:val="24"/>
                <w:szCs w:val="24"/>
                <w:lang w:val="fr-FR"/>
              </w:rPr>
            </w:pPr>
          </w:p>
          <w:p w14:paraId="2D2B447E" w14:textId="77777777" w:rsidR="00CF6733" w:rsidRPr="000B4181" w:rsidRDefault="00CF6733" w:rsidP="00EA01EF">
            <w:pPr>
              <w:rPr>
                <w:sz w:val="24"/>
                <w:szCs w:val="24"/>
                <w:lang w:val="fr-FR"/>
              </w:rPr>
            </w:pPr>
          </w:p>
          <w:p w14:paraId="6FEF565C" w14:textId="77777777" w:rsidR="00E92F51" w:rsidRPr="000B4181" w:rsidRDefault="002609EB" w:rsidP="00E92F51">
            <w:pPr>
              <w:rPr>
                <w:sz w:val="24"/>
                <w:szCs w:val="24"/>
                <w:lang w:val="fr-FR"/>
              </w:rPr>
            </w:pPr>
            <w:r w:rsidRPr="000B4181">
              <w:rPr>
                <w:sz w:val="24"/>
                <w:szCs w:val="24"/>
                <w:lang w:val="fr-FR"/>
              </w:rPr>
              <w:t>Mô tả</w:t>
            </w:r>
          </w:p>
          <w:p w14:paraId="4BD0F74A" w14:textId="7997AFCC" w:rsidR="00E92F51" w:rsidRPr="000B4181" w:rsidRDefault="00E92F51" w:rsidP="00E92F51">
            <w:pPr>
              <w:rPr>
                <w:sz w:val="24"/>
                <w:szCs w:val="24"/>
                <w:lang w:val="fr-FR"/>
              </w:rPr>
            </w:pPr>
            <w:r w:rsidRPr="000B4181">
              <w:rPr>
                <w:sz w:val="24"/>
                <w:szCs w:val="24"/>
                <w:lang w:val="fr-FR"/>
              </w:rPr>
              <w:t xml:space="preserve">1-&gt;2 </w:t>
            </w:r>
            <w:r w:rsidR="00D71068" w:rsidRPr="000B4181">
              <w:rPr>
                <w:sz w:val="24"/>
                <w:szCs w:val="24"/>
                <w:lang w:val="fr-FR"/>
              </w:rPr>
              <w:t xml:space="preserve"> quá trình</w:t>
            </w:r>
            <w:r w:rsidRPr="000B4181">
              <w:rPr>
                <w:sz w:val="24"/>
                <w:szCs w:val="24"/>
                <w:lang w:val="fr-FR"/>
              </w:rPr>
              <w:t xml:space="preserve"> đẳng tích, p tăng, T tăng</w:t>
            </w:r>
          </w:p>
          <w:p w14:paraId="2AABB311" w14:textId="54957FAB" w:rsidR="00E92F51" w:rsidRPr="000B4181" w:rsidRDefault="00E92F51" w:rsidP="00E92F51">
            <w:pPr>
              <w:rPr>
                <w:sz w:val="24"/>
                <w:szCs w:val="24"/>
                <w:lang w:val="fr-FR"/>
              </w:rPr>
            </w:pPr>
            <w:r w:rsidRPr="000B4181">
              <w:rPr>
                <w:sz w:val="24"/>
                <w:szCs w:val="24"/>
                <w:lang w:val="fr-FR"/>
              </w:rPr>
              <w:t xml:space="preserve">2 -&gt;3 </w:t>
            </w:r>
            <w:r w:rsidR="00D71068" w:rsidRPr="000B4181">
              <w:rPr>
                <w:sz w:val="24"/>
                <w:szCs w:val="24"/>
                <w:lang w:val="fr-FR"/>
              </w:rPr>
              <w:t>quá trình</w:t>
            </w:r>
            <w:r w:rsidRPr="000B4181">
              <w:rPr>
                <w:sz w:val="24"/>
                <w:szCs w:val="24"/>
                <w:lang w:val="fr-FR"/>
              </w:rPr>
              <w:t xml:space="preserve"> đẳng nhiệt, V tăng, p giảm</w:t>
            </w:r>
          </w:p>
          <w:p w14:paraId="18015D35" w14:textId="67410AF4" w:rsidR="00E92F51" w:rsidRPr="000B4181" w:rsidRDefault="00E92F51" w:rsidP="00E92F51">
            <w:pPr>
              <w:rPr>
                <w:sz w:val="24"/>
                <w:szCs w:val="24"/>
                <w:lang w:val="fr-FR"/>
              </w:rPr>
            </w:pPr>
            <w:r w:rsidRPr="000B4181">
              <w:rPr>
                <w:sz w:val="24"/>
                <w:szCs w:val="24"/>
                <w:lang w:val="fr-FR"/>
              </w:rPr>
              <w:t xml:space="preserve">3-&gt;1 </w:t>
            </w:r>
            <w:r w:rsidR="00D71068" w:rsidRPr="000B4181">
              <w:rPr>
                <w:sz w:val="24"/>
                <w:szCs w:val="24"/>
                <w:lang w:val="fr-FR"/>
              </w:rPr>
              <w:t xml:space="preserve"> quá trình</w:t>
            </w:r>
            <w:r w:rsidRPr="000B4181">
              <w:rPr>
                <w:sz w:val="24"/>
                <w:szCs w:val="24"/>
                <w:lang w:val="fr-FR"/>
              </w:rPr>
              <w:t xml:space="preserve"> đẳng áp, V giảm, T giảm</w:t>
            </w:r>
          </w:p>
        </w:tc>
        <w:tc>
          <w:tcPr>
            <w:tcW w:w="850" w:type="dxa"/>
          </w:tcPr>
          <w:p w14:paraId="07617F6B" w14:textId="77777777" w:rsidR="00EA01EF" w:rsidRPr="000B4181" w:rsidRDefault="00EA01EF" w:rsidP="005E4A7A">
            <w:pPr>
              <w:jc w:val="center"/>
              <w:rPr>
                <w:sz w:val="24"/>
                <w:szCs w:val="24"/>
                <w:lang w:val="fr-FR"/>
              </w:rPr>
            </w:pPr>
          </w:p>
          <w:p w14:paraId="3DC561E5" w14:textId="77777777" w:rsidR="00CF4F71" w:rsidRPr="000B4181" w:rsidRDefault="005E6F24" w:rsidP="005E4A7A">
            <w:pPr>
              <w:jc w:val="center"/>
              <w:rPr>
                <w:sz w:val="24"/>
                <w:szCs w:val="24"/>
                <w:lang w:val="fr-FR"/>
              </w:rPr>
            </w:pPr>
            <w:r w:rsidRPr="000B4181">
              <w:rPr>
                <w:sz w:val="24"/>
                <w:szCs w:val="24"/>
                <w:lang w:val="fr-FR"/>
              </w:rPr>
              <w:t>0,5</w:t>
            </w:r>
          </w:p>
          <w:p w14:paraId="5849681B" w14:textId="77777777" w:rsidR="005E6F24" w:rsidRPr="000B4181" w:rsidRDefault="005E6F24" w:rsidP="005E4A7A">
            <w:pPr>
              <w:jc w:val="center"/>
              <w:rPr>
                <w:sz w:val="24"/>
                <w:szCs w:val="24"/>
                <w:lang w:val="fr-FR"/>
              </w:rPr>
            </w:pPr>
          </w:p>
          <w:p w14:paraId="132BAC74" w14:textId="77777777" w:rsidR="005E6F24" w:rsidRPr="000B4181" w:rsidRDefault="005E6F24" w:rsidP="005E4A7A">
            <w:pPr>
              <w:jc w:val="center"/>
              <w:rPr>
                <w:sz w:val="24"/>
                <w:szCs w:val="24"/>
                <w:lang w:val="fr-FR"/>
              </w:rPr>
            </w:pPr>
          </w:p>
          <w:p w14:paraId="0D838D0D" w14:textId="4BF1A5F9" w:rsidR="00CF4F71" w:rsidRPr="000B4181" w:rsidRDefault="00BB276D" w:rsidP="005E4A7A">
            <w:pPr>
              <w:jc w:val="center"/>
              <w:rPr>
                <w:sz w:val="24"/>
                <w:szCs w:val="24"/>
                <w:lang w:val="fr-FR"/>
              </w:rPr>
            </w:pPr>
            <w:r w:rsidRPr="000B4181">
              <w:rPr>
                <w:sz w:val="24"/>
                <w:szCs w:val="24"/>
                <w:lang w:val="fr-FR"/>
              </w:rPr>
              <w:t>0,</w:t>
            </w:r>
            <w:r w:rsidR="00F51072" w:rsidRPr="000B4181">
              <w:rPr>
                <w:sz w:val="24"/>
                <w:szCs w:val="24"/>
                <w:lang w:val="fr-FR"/>
              </w:rPr>
              <w:t>2</w:t>
            </w:r>
            <w:r w:rsidR="005E6F24" w:rsidRPr="000B4181">
              <w:rPr>
                <w:sz w:val="24"/>
                <w:szCs w:val="24"/>
                <w:lang w:val="fr-FR"/>
              </w:rPr>
              <w:t>5*2</w:t>
            </w:r>
          </w:p>
          <w:p w14:paraId="0AC6D3F6" w14:textId="77777777" w:rsidR="005E6F24" w:rsidRPr="000B4181" w:rsidRDefault="005E6F24" w:rsidP="005E4A7A">
            <w:pPr>
              <w:jc w:val="center"/>
              <w:rPr>
                <w:sz w:val="24"/>
                <w:szCs w:val="24"/>
                <w:lang w:val="fr-FR"/>
              </w:rPr>
            </w:pPr>
          </w:p>
          <w:p w14:paraId="08BE4C9A" w14:textId="10790EB6" w:rsidR="005E6F24" w:rsidRPr="000B4181" w:rsidRDefault="00BB276D" w:rsidP="005E4A7A">
            <w:pPr>
              <w:jc w:val="center"/>
              <w:rPr>
                <w:sz w:val="24"/>
                <w:szCs w:val="24"/>
                <w:lang w:val="fr-FR"/>
              </w:rPr>
            </w:pPr>
            <w:r w:rsidRPr="000B4181">
              <w:rPr>
                <w:sz w:val="24"/>
                <w:szCs w:val="24"/>
                <w:lang w:val="fr-FR"/>
              </w:rPr>
              <w:t>0,</w:t>
            </w:r>
            <w:r w:rsidR="00F51072" w:rsidRPr="000B4181">
              <w:rPr>
                <w:sz w:val="24"/>
                <w:szCs w:val="24"/>
                <w:lang w:val="fr-FR"/>
              </w:rPr>
              <w:t>2</w:t>
            </w:r>
            <w:r w:rsidR="005E6F24" w:rsidRPr="000B4181">
              <w:rPr>
                <w:sz w:val="24"/>
                <w:szCs w:val="24"/>
                <w:lang w:val="fr-FR"/>
              </w:rPr>
              <w:t>5*2</w:t>
            </w:r>
          </w:p>
          <w:p w14:paraId="078D6752" w14:textId="77777777" w:rsidR="005E6F24" w:rsidRPr="000B4181" w:rsidRDefault="005E6F24" w:rsidP="005E4A7A">
            <w:pPr>
              <w:jc w:val="center"/>
              <w:rPr>
                <w:sz w:val="24"/>
                <w:szCs w:val="24"/>
                <w:lang w:val="fr-FR"/>
              </w:rPr>
            </w:pPr>
          </w:p>
          <w:p w14:paraId="56C1712E" w14:textId="77777777" w:rsidR="00CF4F71" w:rsidRPr="000B4181" w:rsidRDefault="00CF4F71" w:rsidP="005E4A7A">
            <w:pPr>
              <w:jc w:val="center"/>
              <w:rPr>
                <w:sz w:val="24"/>
                <w:szCs w:val="24"/>
                <w:lang w:val="fr-FR"/>
              </w:rPr>
            </w:pPr>
          </w:p>
          <w:p w14:paraId="561FDAFC" w14:textId="77777777" w:rsidR="00CF4F71" w:rsidRPr="000B4181" w:rsidRDefault="00CF4F71" w:rsidP="005E4A7A">
            <w:pPr>
              <w:jc w:val="center"/>
              <w:rPr>
                <w:sz w:val="24"/>
                <w:szCs w:val="24"/>
                <w:lang w:val="fr-FR"/>
              </w:rPr>
            </w:pPr>
          </w:p>
          <w:p w14:paraId="1F20D741" w14:textId="77777777" w:rsidR="00CF4F71" w:rsidRPr="000B4181" w:rsidRDefault="00CF4F71" w:rsidP="005E4A7A">
            <w:pPr>
              <w:jc w:val="center"/>
              <w:rPr>
                <w:sz w:val="24"/>
                <w:szCs w:val="24"/>
                <w:lang w:val="fr-FR"/>
              </w:rPr>
            </w:pPr>
            <w:r w:rsidRPr="000B4181">
              <w:rPr>
                <w:sz w:val="24"/>
                <w:szCs w:val="24"/>
                <w:lang w:val="fr-FR"/>
              </w:rPr>
              <w:t>0,5*2</w:t>
            </w:r>
          </w:p>
          <w:p w14:paraId="49EEAD0F" w14:textId="77777777" w:rsidR="00CF4F71" w:rsidRPr="000B4181" w:rsidRDefault="00CF4F71" w:rsidP="005E4A7A">
            <w:pPr>
              <w:jc w:val="center"/>
              <w:rPr>
                <w:sz w:val="24"/>
                <w:szCs w:val="24"/>
                <w:lang w:val="fr-FR"/>
              </w:rPr>
            </w:pPr>
          </w:p>
          <w:p w14:paraId="6471E71F" w14:textId="77777777" w:rsidR="00CF4F71" w:rsidRPr="000B4181" w:rsidRDefault="00CF4F71" w:rsidP="005E4A7A">
            <w:pPr>
              <w:jc w:val="center"/>
              <w:rPr>
                <w:sz w:val="24"/>
                <w:szCs w:val="24"/>
                <w:lang w:val="fr-FR"/>
              </w:rPr>
            </w:pPr>
          </w:p>
          <w:p w14:paraId="00BC85D4" w14:textId="77777777" w:rsidR="00CF4F71" w:rsidRPr="000B4181" w:rsidRDefault="00CF4F71" w:rsidP="005E4A7A">
            <w:pPr>
              <w:jc w:val="center"/>
              <w:rPr>
                <w:sz w:val="24"/>
                <w:szCs w:val="24"/>
                <w:lang w:val="fr-FR"/>
              </w:rPr>
            </w:pPr>
          </w:p>
          <w:p w14:paraId="5B66C944" w14:textId="77777777" w:rsidR="00CF4F71" w:rsidRPr="000B4181" w:rsidRDefault="00CF4F71" w:rsidP="005E4A7A">
            <w:pPr>
              <w:jc w:val="center"/>
              <w:rPr>
                <w:sz w:val="24"/>
                <w:szCs w:val="24"/>
                <w:lang w:val="fr-FR"/>
              </w:rPr>
            </w:pPr>
          </w:p>
          <w:p w14:paraId="114418D6" w14:textId="77777777" w:rsidR="00E92F51" w:rsidRPr="000B4181" w:rsidRDefault="00E92F51" w:rsidP="005E4A7A">
            <w:pPr>
              <w:jc w:val="center"/>
              <w:rPr>
                <w:sz w:val="24"/>
                <w:szCs w:val="24"/>
                <w:lang w:val="fr-FR"/>
              </w:rPr>
            </w:pPr>
          </w:p>
          <w:p w14:paraId="7C799498" w14:textId="77777777" w:rsidR="00E92F51" w:rsidRPr="000B4181" w:rsidRDefault="00E92F51" w:rsidP="005E4A7A">
            <w:pPr>
              <w:jc w:val="center"/>
              <w:rPr>
                <w:sz w:val="24"/>
                <w:szCs w:val="24"/>
                <w:lang w:val="fr-FR"/>
              </w:rPr>
            </w:pPr>
          </w:p>
          <w:p w14:paraId="5F4676AA" w14:textId="77777777" w:rsidR="00CF4F71" w:rsidRPr="000B4181" w:rsidRDefault="005C0309" w:rsidP="005E4A7A">
            <w:pPr>
              <w:jc w:val="center"/>
              <w:rPr>
                <w:sz w:val="24"/>
                <w:szCs w:val="24"/>
                <w:lang w:val="fr-FR"/>
              </w:rPr>
            </w:pPr>
            <w:r w:rsidRPr="000B4181">
              <w:rPr>
                <w:sz w:val="24"/>
                <w:szCs w:val="24"/>
                <w:lang w:val="fr-FR"/>
              </w:rPr>
              <w:t>0,</w:t>
            </w:r>
            <w:r w:rsidR="00E92F51" w:rsidRPr="000B4181">
              <w:rPr>
                <w:sz w:val="24"/>
                <w:szCs w:val="24"/>
                <w:lang w:val="fr-FR"/>
              </w:rPr>
              <w:t>2</w:t>
            </w:r>
            <w:r w:rsidRPr="000B4181">
              <w:rPr>
                <w:sz w:val="24"/>
                <w:szCs w:val="24"/>
                <w:lang w:val="fr-FR"/>
              </w:rPr>
              <w:t>5</w:t>
            </w:r>
            <w:r w:rsidR="00E92F51" w:rsidRPr="000B4181">
              <w:rPr>
                <w:sz w:val="24"/>
                <w:szCs w:val="24"/>
                <w:lang w:val="fr-FR"/>
              </w:rPr>
              <w:t>*2</w:t>
            </w:r>
          </w:p>
        </w:tc>
      </w:tr>
      <w:tr w:rsidR="00E92F51" w:rsidRPr="000B4181" w14:paraId="640FB316" w14:textId="77777777" w:rsidTr="005E4A7A">
        <w:tc>
          <w:tcPr>
            <w:tcW w:w="846" w:type="dxa"/>
          </w:tcPr>
          <w:p w14:paraId="088FECB4" w14:textId="22EFCE90" w:rsidR="00E92F51" w:rsidRPr="000B4181" w:rsidRDefault="00BB276D" w:rsidP="005E4A7A">
            <w:pPr>
              <w:jc w:val="center"/>
              <w:rPr>
                <w:sz w:val="24"/>
                <w:szCs w:val="24"/>
                <w:lang w:val="fr-FR"/>
              </w:rPr>
            </w:pPr>
            <w:r w:rsidRPr="000B4181">
              <w:rPr>
                <w:sz w:val="24"/>
                <w:szCs w:val="24"/>
                <w:lang w:val="fr-FR"/>
              </w:rPr>
              <w:t xml:space="preserve">Câu </w:t>
            </w:r>
            <w:r w:rsidR="00D71068" w:rsidRPr="000B4181">
              <w:rPr>
                <w:sz w:val="24"/>
                <w:szCs w:val="24"/>
                <w:lang w:val="fr-FR"/>
              </w:rPr>
              <w:t>6</w:t>
            </w:r>
            <w:r w:rsidRPr="000B4181">
              <w:rPr>
                <w:sz w:val="24"/>
                <w:szCs w:val="24"/>
                <w:lang w:val="fr-FR"/>
              </w:rPr>
              <w:t xml:space="preserve"> (</w:t>
            </w:r>
            <w:r w:rsidR="00D71068" w:rsidRPr="000B4181">
              <w:rPr>
                <w:sz w:val="24"/>
                <w:szCs w:val="24"/>
                <w:lang w:val="fr-FR"/>
              </w:rPr>
              <w:t>1,5</w:t>
            </w:r>
            <w:r w:rsidR="00E92F51" w:rsidRPr="000B4181">
              <w:rPr>
                <w:sz w:val="24"/>
                <w:szCs w:val="24"/>
                <w:lang w:val="fr-FR"/>
              </w:rPr>
              <w:t>đ)</w:t>
            </w:r>
          </w:p>
        </w:tc>
        <w:tc>
          <w:tcPr>
            <w:tcW w:w="8794" w:type="dxa"/>
          </w:tcPr>
          <w:p w14:paraId="14786054" w14:textId="77777777" w:rsidR="00E92F51" w:rsidRPr="000B4181" w:rsidRDefault="00E92F51" w:rsidP="00E92F51">
            <w:pPr>
              <w:rPr>
                <w:sz w:val="24"/>
                <w:szCs w:val="24"/>
                <w:lang w:val="fr-FR"/>
              </w:rPr>
            </w:pPr>
            <w:r w:rsidRPr="000B4181">
              <w:rPr>
                <w:sz w:val="24"/>
                <w:szCs w:val="24"/>
                <w:lang w:val="fr-FR"/>
              </w:rPr>
              <w:t xml:space="preserve">Khí nhận nhiệt lượng =&gt; Q&gt;0 =&gt; Q = 150 J </w:t>
            </w:r>
          </w:p>
          <w:p w14:paraId="69142D10" w14:textId="77777777" w:rsidR="00E92F51" w:rsidRPr="000B4181" w:rsidRDefault="00E92F51" w:rsidP="00E92F51">
            <w:pPr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</w:rPr>
              <w:t xml:space="preserve">Khí thực hiện công =&gt; A&lt;0 =&gt; A = - 80 J </w:t>
            </w:r>
          </w:p>
          <w:p w14:paraId="4611A1A5" w14:textId="77777777" w:rsidR="00E92F51" w:rsidRPr="000B4181" w:rsidRDefault="00E92F51" w:rsidP="00E92F51">
            <w:pPr>
              <w:rPr>
                <w:sz w:val="24"/>
                <w:szCs w:val="24"/>
              </w:rPr>
            </w:pPr>
            <w:r w:rsidRPr="000B4181">
              <w:rPr>
                <w:position w:val="-4"/>
                <w:sz w:val="24"/>
                <w:szCs w:val="24"/>
              </w:rPr>
              <w:object w:dxaOrig="260" w:dyaOrig="279" w14:anchorId="25A8C6EB">
                <v:shape id="_x0000_i1031" type="#_x0000_t75" style="width:13.15pt;height:15.05pt" o:ole="">
                  <v:imagedata r:id="rId18" o:title=""/>
                </v:shape>
                <o:OLEObject Type="Embed" ProgID="Equation.DSMT4" ShapeID="_x0000_i1031" DrawAspect="Content" ObjectID="_1681045858" r:id="rId19"/>
              </w:object>
            </w:r>
            <w:r w:rsidRPr="000B4181">
              <w:rPr>
                <w:sz w:val="24"/>
                <w:szCs w:val="24"/>
              </w:rPr>
              <w:t>U = A + Q = 70 J</w:t>
            </w:r>
          </w:p>
          <w:p w14:paraId="2D7300D2" w14:textId="77777777" w:rsidR="00E92F51" w:rsidRPr="000B4181" w:rsidRDefault="00E92F51" w:rsidP="00E92F51">
            <w:pPr>
              <w:rPr>
                <w:sz w:val="24"/>
                <w:szCs w:val="24"/>
              </w:rPr>
            </w:pPr>
            <w:r w:rsidRPr="000B4181">
              <w:rPr>
                <w:position w:val="-4"/>
                <w:sz w:val="24"/>
                <w:szCs w:val="24"/>
              </w:rPr>
              <w:object w:dxaOrig="260" w:dyaOrig="279" w14:anchorId="56E3F46B">
                <v:shape id="_x0000_i1032" type="#_x0000_t75" style="width:13.15pt;height:15.05pt" o:ole="">
                  <v:imagedata r:id="rId18" o:title=""/>
                </v:shape>
                <o:OLEObject Type="Embed" ProgID="Equation.DSMT4" ShapeID="_x0000_i1032" DrawAspect="Content" ObjectID="_1681045859" r:id="rId20"/>
              </w:object>
            </w:r>
            <w:r w:rsidRPr="000B4181">
              <w:rPr>
                <w:sz w:val="24"/>
                <w:szCs w:val="24"/>
              </w:rPr>
              <w:t>U &gt;0 =&gt; nội năng tăng 70J</w:t>
            </w:r>
          </w:p>
        </w:tc>
        <w:tc>
          <w:tcPr>
            <w:tcW w:w="850" w:type="dxa"/>
          </w:tcPr>
          <w:p w14:paraId="2FF355E0" w14:textId="77777777" w:rsidR="00BB276D" w:rsidRPr="000B4181" w:rsidRDefault="00BB276D" w:rsidP="005E4A7A">
            <w:pPr>
              <w:jc w:val="center"/>
              <w:rPr>
                <w:sz w:val="24"/>
                <w:szCs w:val="24"/>
                <w:lang w:val="fr-FR"/>
              </w:rPr>
            </w:pPr>
            <w:r w:rsidRPr="000B4181">
              <w:rPr>
                <w:sz w:val="24"/>
                <w:szCs w:val="24"/>
                <w:lang w:val="fr-FR"/>
              </w:rPr>
              <w:t>0,25*2</w:t>
            </w:r>
          </w:p>
          <w:p w14:paraId="25324732" w14:textId="77777777" w:rsidR="00BB276D" w:rsidRPr="000B4181" w:rsidRDefault="00BB276D" w:rsidP="005E4A7A">
            <w:pPr>
              <w:jc w:val="center"/>
              <w:rPr>
                <w:sz w:val="24"/>
                <w:szCs w:val="24"/>
                <w:lang w:val="fr-FR"/>
              </w:rPr>
            </w:pPr>
            <w:r w:rsidRPr="000B4181">
              <w:rPr>
                <w:sz w:val="24"/>
                <w:szCs w:val="24"/>
                <w:lang w:val="fr-FR"/>
              </w:rPr>
              <w:t>0,25*2</w:t>
            </w:r>
          </w:p>
          <w:p w14:paraId="14E21452" w14:textId="77777777" w:rsidR="00BB276D" w:rsidRPr="000B4181" w:rsidRDefault="00BB276D" w:rsidP="005E4A7A">
            <w:pPr>
              <w:jc w:val="center"/>
              <w:rPr>
                <w:sz w:val="24"/>
                <w:szCs w:val="24"/>
                <w:lang w:val="fr-FR"/>
              </w:rPr>
            </w:pPr>
            <w:r w:rsidRPr="000B4181">
              <w:rPr>
                <w:sz w:val="24"/>
                <w:szCs w:val="24"/>
                <w:lang w:val="fr-FR"/>
              </w:rPr>
              <w:t>0,25*2</w:t>
            </w:r>
          </w:p>
          <w:p w14:paraId="40324862" w14:textId="77777777" w:rsidR="00E92F51" w:rsidRPr="000B4181" w:rsidRDefault="00BB276D" w:rsidP="005E4A7A">
            <w:pPr>
              <w:jc w:val="center"/>
              <w:rPr>
                <w:sz w:val="24"/>
                <w:szCs w:val="24"/>
              </w:rPr>
            </w:pPr>
            <w:r w:rsidRPr="000B4181">
              <w:rPr>
                <w:sz w:val="24"/>
                <w:szCs w:val="24"/>
                <w:lang w:val="fr-FR"/>
              </w:rPr>
              <w:t>0,25*2</w:t>
            </w:r>
          </w:p>
        </w:tc>
      </w:tr>
    </w:tbl>
    <w:p w14:paraId="49564AE1" w14:textId="77777777" w:rsidR="00EA01EF" w:rsidRPr="008926F2" w:rsidRDefault="00EA01EF" w:rsidP="000B4181">
      <w:pPr>
        <w:rPr>
          <w:szCs w:val="26"/>
        </w:rPr>
      </w:pPr>
    </w:p>
    <w:sectPr w:rsidR="00EA01EF" w:rsidRPr="008926F2" w:rsidSect="005E4A7A">
      <w:pgSz w:w="11907" w:h="16840" w:code="9"/>
      <w:pgMar w:top="709" w:right="708" w:bottom="567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086E9C"/>
    <w:multiLevelType w:val="hybridMultilevel"/>
    <w:tmpl w:val="A33847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7796"/>
    <w:rsid w:val="0004432A"/>
    <w:rsid w:val="00052D85"/>
    <w:rsid w:val="000722A2"/>
    <w:rsid w:val="000B4181"/>
    <w:rsid w:val="000F2426"/>
    <w:rsid w:val="000F2B35"/>
    <w:rsid w:val="000F6D3B"/>
    <w:rsid w:val="001304E9"/>
    <w:rsid w:val="00145799"/>
    <w:rsid w:val="00156D86"/>
    <w:rsid w:val="001A4EF7"/>
    <w:rsid w:val="001D70FF"/>
    <w:rsid w:val="001E454A"/>
    <w:rsid w:val="001E7E32"/>
    <w:rsid w:val="00213343"/>
    <w:rsid w:val="00216411"/>
    <w:rsid w:val="002609EB"/>
    <w:rsid w:val="00295339"/>
    <w:rsid w:val="002A5909"/>
    <w:rsid w:val="002F44A1"/>
    <w:rsid w:val="0036096A"/>
    <w:rsid w:val="00392485"/>
    <w:rsid w:val="003B35C0"/>
    <w:rsid w:val="00407274"/>
    <w:rsid w:val="00426895"/>
    <w:rsid w:val="0043717C"/>
    <w:rsid w:val="004470F2"/>
    <w:rsid w:val="004657B6"/>
    <w:rsid w:val="004D708D"/>
    <w:rsid w:val="004D7634"/>
    <w:rsid w:val="004F6712"/>
    <w:rsid w:val="004F7796"/>
    <w:rsid w:val="00595D42"/>
    <w:rsid w:val="005C0309"/>
    <w:rsid w:val="005E4A7A"/>
    <w:rsid w:val="005E6F24"/>
    <w:rsid w:val="00605BAA"/>
    <w:rsid w:val="006B5553"/>
    <w:rsid w:val="006B5CC0"/>
    <w:rsid w:val="006B7F33"/>
    <w:rsid w:val="006D1FF9"/>
    <w:rsid w:val="00726F07"/>
    <w:rsid w:val="00751255"/>
    <w:rsid w:val="00770E28"/>
    <w:rsid w:val="007E263B"/>
    <w:rsid w:val="007F100D"/>
    <w:rsid w:val="007F476C"/>
    <w:rsid w:val="008666BA"/>
    <w:rsid w:val="00890B49"/>
    <w:rsid w:val="008926F2"/>
    <w:rsid w:val="008C36CE"/>
    <w:rsid w:val="008F7414"/>
    <w:rsid w:val="00911AE7"/>
    <w:rsid w:val="00917369"/>
    <w:rsid w:val="0092401E"/>
    <w:rsid w:val="009514D5"/>
    <w:rsid w:val="0097433D"/>
    <w:rsid w:val="009931DA"/>
    <w:rsid w:val="00A26873"/>
    <w:rsid w:val="00A46B20"/>
    <w:rsid w:val="00A61687"/>
    <w:rsid w:val="00A85356"/>
    <w:rsid w:val="00B31739"/>
    <w:rsid w:val="00B40D67"/>
    <w:rsid w:val="00B4202A"/>
    <w:rsid w:val="00BB276D"/>
    <w:rsid w:val="00BC2A3D"/>
    <w:rsid w:val="00BD6D90"/>
    <w:rsid w:val="00BF2E0F"/>
    <w:rsid w:val="00C1300C"/>
    <w:rsid w:val="00C741A1"/>
    <w:rsid w:val="00CB65E6"/>
    <w:rsid w:val="00CC0E5A"/>
    <w:rsid w:val="00CC1234"/>
    <w:rsid w:val="00CF18F5"/>
    <w:rsid w:val="00CF4F71"/>
    <w:rsid w:val="00CF5D5D"/>
    <w:rsid w:val="00CF6733"/>
    <w:rsid w:val="00D174C4"/>
    <w:rsid w:val="00D44B43"/>
    <w:rsid w:val="00D4744B"/>
    <w:rsid w:val="00D50A3F"/>
    <w:rsid w:val="00D57185"/>
    <w:rsid w:val="00D71068"/>
    <w:rsid w:val="00DC206C"/>
    <w:rsid w:val="00DE2F0F"/>
    <w:rsid w:val="00E333DA"/>
    <w:rsid w:val="00E70928"/>
    <w:rsid w:val="00E92F51"/>
    <w:rsid w:val="00E940CC"/>
    <w:rsid w:val="00EA01EF"/>
    <w:rsid w:val="00F51072"/>
    <w:rsid w:val="00F60779"/>
    <w:rsid w:val="00F62D38"/>
    <w:rsid w:val="00FA2D4F"/>
    <w:rsid w:val="00FD7A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88843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B5553"/>
    <w:pPr>
      <w:ind w:left="720"/>
      <w:contextualSpacing/>
    </w:pPr>
  </w:style>
  <w:style w:type="table" w:styleId="TableGrid">
    <w:name w:val="Table Grid"/>
    <w:basedOn w:val="TableNormal"/>
    <w:uiPriority w:val="39"/>
    <w:rsid w:val="00EA01E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B5553"/>
    <w:pPr>
      <w:ind w:left="720"/>
      <w:contextualSpacing/>
    </w:pPr>
  </w:style>
  <w:style w:type="table" w:styleId="TableGrid">
    <w:name w:val="Table Grid"/>
    <w:basedOn w:val="TableNormal"/>
    <w:uiPriority w:val="39"/>
    <w:rsid w:val="00EA01E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10</Words>
  <Characters>1772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hanhloc</cp:lastModifiedBy>
  <cp:revision>2</cp:revision>
  <cp:lastPrinted>2021-04-27T09:24:00Z</cp:lastPrinted>
  <dcterms:created xsi:type="dcterms:W3CDTF">2021-04-27T09:24:00Z</dcterms:created>
  <dcterms:modified xsi:type="dcterms:W3CDTF">2021-04-27T09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